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5432BF" w14:textId="13743A1D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Введение</w:t>
      </w:r>
    </w:p>
    <w:p w14:paraId="20123BB5" w14:textId="76894F0A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0CAA2CFF" w14:textId="0BC61C26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2 страницы введения</w:t>
      </w:r>
    </w:p>
    <w:p w14:paraId="4A3299E6" w14:textId="1246D9F5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</w:p>
    <w:p w14:paraId="432457D5" w14:textId="078FE974" w:rsidR="00C0543E" w:rsidRPr="00181E31" w:rsidRDefault="00C0543E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бзор литературы</w:t>
      </w:r>
    </w:p>
    <w:p w14:paraId="4C51C3EB" w14:textId="77777777" w:rsidR="00DA2262" w:rsidRPr="00181E31" w:rsidRDefault="00C0543E" w:rsidP="00C0543E">
      <w:pPr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Класс стахостических акторно ориентирванных моделей для анализа сеетвой данамики рассматривался для анализа множества разных социальных сетей,</w:t>
      </w:r>
      <w:r w:rsidR="00DA2262" w:rsidRPr="00181E31">
        <w:rPr>
          <w:rFonts w:ascii="Times New Roman" w:hAnsi="Times New Roman" w:cs="Times New Roman"/>
          <w:sz w:val="28"/>
          <w:szCs w:val="28"/>
        </w:rPr>
        <w:t xml:space="preserve"> сеть студенческих взаимодейтсвий [1], системы научного взамиосдействия словении [3]. Эти исслдевания показывают, что саом – это мозный интсрумент. Что то еще сюда написать надо</w:t>
      </w:r>
    </w:p>
    <w:p w14:paraId="63DE356D" w14:textId="708DAD28" w:rsidR="00DA2262" w:rsidRPr="00181E31" w:rsidRDefault="00DA2262" w:rsidP="00C0543E">
      <w:pPr>
        <w:rPr>
          <w:rFonts w:ascii="Times New Roman" w:hAnsi="Times New Roman" w:cs="Times New Roman"/>
          <w:sz w:val="28"/>
          <w:szCs w:val="28"/>
        </w:rPr>
      </w:pPr>
    </w:p>
    <w:p w14:paraId="0638BB7D" w14:textId="502C17C0" w:rsidR="00DA2262" w:rsidRPr="00181E31" w:rsidRDefault="00DA2262" w:rsidP="00C0543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184A4B39" w14:textId="7C0318C4" w:rsidR="00077B18" w:rsidRPr="002475ED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ь является акторной в том смысле, что изменение связи моделируется, как результат выбора сделанного актором. Модель изменения связи состоит из двух компонент: время и выбор. Время изменения определяется в терминах возможности изменения, а не факта изменения. В случае если актора устраивает его текущее состояние он не будет изменять свои связи. Рассмотрим текущий момент времени и обозначим текущее состояние сети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t</m:t>
            </m:r>
          </m:e>
        </m:d>
      </m:oMath>
      <w:r w:rsidRPr="002475ED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BA179D" wp14:editId="4D2894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2" name="Rectangle 8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D297B" id="Rectangle 82" o:spid="_x0000_s1026" style="position:absolute;margin-left:0;margin-top:0;width:50pt;height:50pt;z-index:251666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5vh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Lub4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Частота принятия решений акто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C316DA" wp14:editId="5F5061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1" name="Rectangle 8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5B5363" id="Rectangle 81" o:spid="_x0000_s1026" style="position:absolute;margin-left:0;margin-top:0;width:50pt;height:50pt;z-index:251667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HFA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g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HBxQ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2475ED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ависит от параметр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9C93B1B" wp14:editId="27ED40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0" name="Rectangle 8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6AB056" id="Rectangle 80" o:spid="_x0000_s1026" style="position:absolute;margin-left:0;margin-top:0;width:50pt;height:50pt;z-index:251668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tcg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DbXI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i</m:t>
            </m:r>
          </m:sub>
        </m:sSub>
      </m:oMath>
      <w:r w:rsidR="002475ED" w:rsidRPr="002475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λ≜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2475ED" w:rsidRPr="002475E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"/>
        <w:gridCol w:w="8565"/>
        <w:gridCol w:w="543"/>
      </w:tblGrid>
      <w:tr w:rsidR="00077B18" w:rsidRPr="00181E31" w14:paraId="648CD230" w14:textId="77777777" w:rsidTr="00DC76FC">
        <w:tc>
          <w:tcPr>
            <w:tcW w:w="250" w:type="dxa"/>
          </w:tcPr>
          <w:p w14:paraId="75348A1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7BA1AF80" w14:textId="1F728F6D" w:rsidR="00077B18" w:rsidRPr="00181E31" w:rsidRDefault="002475ED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Следущая возможность изменения наступит в t+ ∆t | Текущее время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func>
                  <m:func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*∆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t</m:t>
                    </m:r>
                  </m:e>
                </m:func>
              </m:oMath>
            </m:oMathPara>
          </w:p>
          <w:p w14:paraId="04D6AF20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532" w:type="dxa"/>
          </w:tcPr>
          <w:p w14:paraId="3B090836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)</w:t>
            </w:r>
          </w:p>
        </w:tc>
      </w:tr>
    </w:tbl>
    <w:p w14:paraId="09685BB9" w14:textId="77777777" w:rsidR="00077B18" w:rsidRPr="00181E31" w:rsidRDefault="00077B18" w:rsidP="00077B18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"/>
        <w:gridCol w:w="8575"/>
        <w:gridCol w:w="543"/>
      </w:tblGrid>
      <w:tr w:rsidR="00077B18" w:rsidRPr="00181E31" w14:paraId="7739D865" w14:textId="77777777" w:rsidTr="00DC76FC">
        <w:tc>
          <w:tcPr>
            <w:tcW w:w="250" w:type="dxa"/>
          </w:tcPr>
          <w:p w14:paraId="03938B59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4E557F3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Следущая возможность изменения предоставлена актору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40FE4F6D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3)</w:t>
            </w:r>
          </w:p>
        </w:tc>
      </w:tr>
    </w:tbl>
    <w:p w14:paraId="012F85B1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та формула соответствует модели «first past the post».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17289977" w14:textId="573E3E98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C75927" wp14:editId="21B40E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9" name="Rectangle 7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822CF" id="Rectangle 79" o:spid="_x0000_s1026" style="position:absolute;margin-left:0;margin-top:0;width:50pt;height:50pt;z-index:251669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O2OIwIAAEgEAAAOAAAAZHJzL2Uyb0RvYy54bWysVFGPEjEQfjfxPzR9lwWEO9m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ATt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2475E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AE5BB1" wp14:editId="23005F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8" name="Rectangle 7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E1E8B5" id="Rectangle 78" o:spid="_x0000_s1026" style="position:absolute;margin-left:0;margin-top:0;width:50pt;height:50pt;z-index:251670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kvu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EJL7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06A2421" wp14:editId="62F9027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7" name="Rectangle 7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36F587" id="Rectangle 77" o:spid="_x0000_s1026" style="position:absolute;margin-left:0;margin-top:0;width:50pt;height:50pt;z-index:251671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62Z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942C9F" w14:textId="77777777" w:rsidR="00077B18" w:rsidRPr="00181E31" w:rsidRDefault="00077B18" w:rsidP="00077B18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181E31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4E808C31" w14:textId="30F9B030" w:rsidR="00077B18" w:rsidRPr="00181E31" w:rsidRDefault="002475ED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 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48F0D6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DF9DF1" wp14:editId="6EBAE7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6" name="Rectangle 7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E73F5B" id="Rectangle 76" o:spid="_x0000_s1026" style="position:absolute;margin-left:0;margin-top:0;width:50pt;height:50pt;z-index:251672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/F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+s/x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E36D9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1.5pt;height:68.8pt;mso-wrap-distance-left:0;mso-wrap-distance-top:0;mso-wrap-distance-right:0;mso-wrap-distance-bottom:0" o:ole="">
            <v:imagedata r:id="rId8" o:title=""/>
            <v:path textboxrect="0,0,0,0"/>
          </v:shape>
          <o:OLEObject Type="Embed" ProgID="asc.{DB38923B-A8C0-4DE9-8AEE-A61BB5C901A5}" ShapeID="_x0000_i1031" DrawAspect="Content" ObjectID="_1777144936" r:id="rId9"/>
        </w:object>
      </w:r>
    </w:p>
    <w:p w14:paraId="6F010EA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1 – Поток выборов актора 1</w:t>
      </w:r>
    </w:p>
    <w:p w14:paraId="169C7417" w14:textId="77777777" w:rsidR="00077B18" w:rsidRPr="00181E31" w:rsidRDefault="006640F5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0B1E523A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35BF86C" wp14:editId="4A56036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5" name="Rectangle 7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CCBD96" id="Rectangle 75" o:spid="_x0000_s1026" style="position:absolute;margin-left:0;margin-top:0;width:50pt;height:50pt;z-index:251673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NVk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x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yDV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094B4F1A">
          <v:shape id="_x0000_i1032" type="#_x0000_t75" style="width:331.5pt;height:68.8pt;mso-wrap-distance-left:0;mso-wrap-distance-top:0;mso-wrap-distance-right:0;mso-wrap-distance-bottom:0" o:ole="">
            <v:imagedata r:id="rId10" o:title=""/>
            <v:path textboxrect="0,0,0,0"/>
          </v:shape>
          <o:OLEObject Type="Embed" ProgID="asc.{DB38923B-A8C0-4DE9-8AEE-A61BB5C901A5}" ShapeID="_x0000_i1032" DrawAspect="Content" ObjectID="_1777144937" r:id="rId11"/>
        </w:object>
      </w:r>
    </w:p>
    <w:p w14:paraId="25453391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2 – Поток выборов актора 2</w:t>
      </w:r>
    </w:p>
    <w:p w14:paraId="6AD819DD" w14:textId="77777777" w:rsidR="00077B18" w:rsidRPr="00181E31" w:rsidRDefault="006640F5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7F652B7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CD5AC9" wp14:editId="4120BF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4" name="Rectangle 7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48E89A" id="Rectangle 74" o:spid="_x0000_s1026" style="position:absolute;margin-left:0;margin-top:0;width:50pt;height:50pt;z-index:251674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nME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y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+2ZzB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29263EBC">
          <v:shape id="_x0000_i1033" type="#_x0000_t75" style="width:331.5pt;height:68.8pt;mso-wrap-distance-left:0;mso-wrap-distance-top:0;mso-wrap-distance-right:0;mso-wrap-distance-bottom:0" o:ole="">
            <v:imagedata r:id="rId12" o:title=""/>
            <v:path textboxrect="0,0,0,0"/>
          </v:shape>
          <o:OLEObject Type="Embed" ProgID="asc.{DB38923B-A8C0-4DE9-8AEE-A61BB5C901A5}" ShapeID="_x0000_i1033" DrawAspect="Content" ObjectID="_1777144938" r:id="rId13"/>
        </w:object>
      </w:r>
    </w:p>
    <w:p w14:paraId="674181E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3 – Поток выборов актора 3</w:t>
      </w:r>
    </w:p>
    <w:p w14:paraId="572200CB" w14:textId="77777777" w:rsidR="00077B18" w:rsidRPr="00181E31" w:rsidRDefault="006640F5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077B18" w:rsidRPr="00181E31">
        <w:rPr>
          <w:rFonts w:ascii="Times New Roman" w:eastAsia="Times New Roman" w:hAnsi="Times New Roman" w:cs="Times New Roman"/>
          <w:sz w:val="28"/>
          <w:szCs w:val="28"/>
        </w:rPr>
        <w:t xml:space="preserve">, c интенсивностью </w:t>
      </w:r>
      <m:oMath>
        <m:sSub>
          <m:sSubPr>
            <m:ctrlPr>
              <w:rPr>
                <w:rFonts w:ascii="Cambria Math" w:eastAsia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4E853F37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4FA8AE" wp14:editId="2B06CE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3" name="Rectangle 7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48A0A2" id="Rectangle 73" o:spid="_x0000_s1026" style="position:absolute;margin-left:0;margin-top:0;width:50pt;height:50pt;z-index:251675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XH8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PF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axcfw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3B41852B">
          <v:shape id="_x0000_i1034" type="#_x0000_t75" style="width:331.5pt;height:68.8pt;mso-wrap-distance-left:0;mso-wrap-distance-top:0;mso-wrap-distance-right:0;mso-wrap-distance-bottom:0" o:ole="">
            <v:imagedata r:id="rId14" o:title=""/>
            <v:path textboxrect="0,0,0,0"/>
          </v:shape>
          <o:OLEObject Type="Embed" ProgID="asc.{DB38923B-A8C0-4DE9-8AEE-A61BB5C901A5}" ShapeID="_x0000_i1034" DrawAspect="Content" ObjectID="_1777144939" r:id="rId15"/>
        </w:object>
      </w:r>
    </w:p>
    <w:p w14:paraId="68D70828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4 – Поток выборов актора n</w:t>
      </w:r>
    </w:p>
    <w:p w14:paraId="1C60C4F2" w14:textId="31F2603B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181E31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770264B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F1D08A5" wp14:editId="57E175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2" name="Rectangle 7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4EFEC8" id="Rectangle 72" o:spid="_x0000_s1026" style="position:absolute;margin-left:0;margin-top:0;width:50pt;height:50pt;z-index:251676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ec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wl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fXn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sz w:val="28"/>
          <w:szCs w:val="28"/>
        </w:rPr>
        <w:object w:dxaOrig="7020" w:dyaOrig="1440" w14:anchorId="5B9E986A">
          <v:shape id="_x0000_i1035" type="#_x0000_t75" style="width:331.5pt;height:68.8pt;mso-wrap-distance-left:0;mso-wrap-distance-top:0;mso-wrap-distance-right:0;mso-wrap-distance-bottom:0" o:ole="">
            <v:imagedata r:id="rId16" o:title=""/>
            <v:path textboxrect="0,0,0,0"/>
          </v:shape>
          <o:OLEObject Type="Embed" ProgID="asc.{DB38923B-A8C0-4DE9-8AEE-A61BB5C901A5}" ShapeID="_x0000_i1035" DrawAspect="Content" ObjectID="_1777144940" r:id="rId17"/>
        </w:object>
      </w:r>
    </w:p>
    <w:p w14:paraId="3479F5CC" w14:textId="77777777" w:rsidR="00077B18" w:rsidRPr="00181E31" w:rsidRDefault="00077B18" w:rsidP="00077B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81E31">
        <w:rPr>
          <w:rFonts w:ascii="Times New Roman" w:eastAsia="Times New Roman" w:hAnsi="Times New Roman" w:cs="Times New Roman"/>
          <w:sz w:val="28"/>
          <w:szCs w:val="28"/>
        </w:rPr>
        <w:t>Рисунок 5 – Совокупный поток выборов всех акторов.</w:t>
      </w:r>
    </w:p>
    <w:p w14:paraId="45D751D3" w14:textId="3B73A3F6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764369" wp14:editId="7705216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1" name="Rectangle 7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728FC0" id="Rectangle 71" o:spid="_x0000_s1026" style="position:absolute;margin-left:0;margin-top:0;width:50pt;height:50pt;z-index:251677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D09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zF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fjw9P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706AE6C3" w14:textId="56C00FB2" w:rsidR="00077B18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актор актор в выбранный промежуток времени примет решение о изменении сети:</w:t>
      </w:r>
    </w:p>
    <w:p w14:paraId="2126F78F" w14:textId="6EF3DEE5" w:rsid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CBAEF01" w14:textId="4D0F823C" w:rsidR="00F35539" w:rsidRPr="00F35539" w:rsidRDefault="00F35539" w:rsidP="00077B18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"/>
        <w:gridCol w:w="7335"/>
        <w:gridCol w:w="1358"/>
      </w:tblGrid>
      <w:tr w:rsidR="00077B18" w:rsidRPr="00181E31" w14:paraId="07A413BB" w14:textId="77777777" w:rsidTr="00DC76FC">
        <w:tc>
          <w:tcPr>
            <w:tcW w:w="675" w:type="dxa"/>
          </w:tcPr>
          <w:p w14:paraId="5023C23F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513" w:type="dxa"/>
          </w:tcPr>
          <w:p w14:paraId="06DFCB06" w14:textId="222894B4" w:rsidR="00077B18" w:rsidRPr="00F35539" w:rsidRDefault="00077B18" w:rsidP="00F35539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AE076C5" wp14:editId="3039162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70" name="Rectangle 7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C48F54" id="Rectangle 70" o:spid="_x0000_s1026" style="position:absolute;margin-left:0;margin-top:0;width:50pt;height:50pt;z-index:251678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ptd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6nqbXS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="00F35539" w:rsidRPr="00F35539"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83" w:type="dxa"/>
          </w:tcPr>
          <w:p w14:paraId="527C5A61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4)</w:t>
            </w:r>
          </w:p>
        </w:tc>
      </w:tr>
    </w:tbl>
    <w:p w14:paraId="3C95B444" w14:textId="15664487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135439" wp14:editId="1592CC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9" name="Rectangle 6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FEEBEE" id="Rectangle 69" o:spid="_x0000_s1026" style="position:absolute;margin-left:0;margin-top:0;width:50pt;height:50pt;z-index:251679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/Xv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56316B8B" w14:textId="3B6A50FF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BC88462" wp14:editId="168B734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8" name="Rectangle 6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D29010" id="Rectangle 68" o:spid="_x0000_s1026" style="position:absolute;margin-left:0;margin-top:0;width:50pt;height:50pt;z-index:251680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0k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07NJ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35539" w:rsidRPr="00F3553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где</w: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≤t+Δ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ED13B4F" wp14:editId="3BDD367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7" name="Rectangle 6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1FE490" id="Rectangle 67" o:spid="_x0000_s1026" style="position:absolute;margin-left:0;margin-top:0;width:50pt;height:50pt;z-index:251681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JtSIwIAAEgEAAAOAAAAZHJzL2Uyb0RvYy54bWysVFGPEjEQfjfxPzR9lwUEzt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9no6HFJDJYVONtErRHlO9hjiOw0tS0bFkdhl&#10;cLF/DLE/ej6SKwFr1MpYmx3cbpYW2V7Q1Kzyl4on9HB9zDrWVfx2Op5m5GexcA1BTBPZv0Ag7Jyi&#10;fVEmod6e7CiM7W260jq6+SxW34ENqCMJh9CPMz0/MhrAH5x1NMoVD993AjVn9r0j8W9Hk0ma/exM&#10;pj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FybU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077B18" w:rsidRPr="00181E31" w14:paraId="13CCEB6F" w14:textId="77777777" w:rsidTr="00DC76FC">
        <w:tc>
          <w:tcPr>
            <w:tcW w:w="392" w:type="dxa"/>
          </w:tcPr>
          <w:p w14:paraId="40F7A15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654" w:type="dxa"/>
          </w:tcPr>
          <w:p w14:paraId="76F56B62" w14:textId="1E597860" w:rsidR="00077B18" w:rsidRPr="00181E31" w:rsidRDefault="00077B18" w:rsidP="00DC76FC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07F5B4F" wp14:editId="20DEA4A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6" name="Rectangle 6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5468A1" id="Rectangle 66" o:spid="_x0000_s1026" style="position:absolute;margin-left:0;margin-top:0;width:50pt;height:50pt;z-index:251682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j0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Bo9M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F0BD5" w:rsidRPr="00FF0BD5"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Δ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=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 + 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40257434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525" w:type="dxa"/>
          </w:tcPr>
          <w:p w14:paraId="77E7D46A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5)</w:t>
            </w:r>
          </w:p>
        </w:tc>
      </w:tr>
    </w:tbl>
    <w:p w14:paraId="3770BDCB" w14:textId="714C042B" w:rsidR="00077B18" w:rsidRDefault="00077B18" w:rsidP="00077B18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85EF13C" wp14:editId="0D59537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5" name="Rectangle 6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10A9A" id="Rectangle 65" o:spid="_x0000_s1026" style="position:absolute;margin-left:0;margin-top:0;width:50pt;height:50pt;z-index:251683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deT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X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NHXk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6E45081" wp14:editId="6FF12EE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4" name="Rectangle 6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592770" id="Rectangle 64" o:spid="_x0000_s1026" style="position:absolute;margin-left:0;margin-top:0;width:50pt;height:50pt;z-index:251684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3Hz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H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4Jdx8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-1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2A0CC5A" wp14:editId="3DCC65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3" name="Rectangle 6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E67533" id="Rectangle 63" o:spid="_x0000_s1026" style="position:absolute;margin-left:0;margin-top:0;width:50pt;height:50pt;z-index:251685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HML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V8dsO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UBz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54709791" wp14:editId="7E738A8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6" name="Rectangle 1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575626" id="Rectangle 156" o:spid="_x0000_s1026" style="position:absolute;margin-left:0;margin-top:0;width:50pt;height:50pt;z-index:251823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15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p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nt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="00FF0BD5" w:rsidRPr="00FF0BD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ариантов. Функция полезности определяет вероятности того, что при следующей смене связей данный актор перейдет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58DA33" wp14:editId="1CB7D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2" name="Rectangle 6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AD4459" id="Rectangle 62" o:spid="_x0000_s1026" style="position:absolute;margin-left:0;margin-top:0;width:50pt;height:50pt;z-index:251686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tVr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b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QbVa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1A5C97" wp14:editId="355EDE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1" name="Rectangle 6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48D927" id="Rectangle 61" o:spid="_x0000_s1026" style="position:absolute;margin-left:0;margin-top:0;width:50pt;height:50pt;z-index:251687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T/K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NuL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c0/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. </w:t>
      </w:r>
    </w:p>
    <w:p w14:paraId="7B2DDE9F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36"/>
        <w:gridCol w:w="1219"/>
      </w:tblGrid>
      <w:tr w:rsidR="00077B18" w:rsidRPr="00181E31" w14:paraId="0F9E3937" w14:textId="77777777" w:rsidTr="00DC76FC">
        <w:tc>
          <w:tcPr>
            <w:tcW w:w="8330" w:type="dxa"/>
          </w:tcPr>
          <w:p w14:paraId="29C27DB6" w14:textId="09D2A0CA" w:rsidR="00077B18" w:rsidRPr="001D4F48" w:rsidRDefault="001D4F48" w:rsidP="001D4F48">
            <w:pPr>
              <w:pStyle w:val="BodyText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j</m:t>
                            </m: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, </m:t>
                </m:r>
              </m:oMath>
            </m:oMathPara>
          </w:p>
        </w:tc>
        <w:tc>
          <w:tcPr>
            <w:tcW w:w="1241" w:type="dxa"/>
          </w:tcPr>
          <w:p w14:paraId="255D8403" w14:textId="77777777" w:rsidR="00077B18" w:rsidRPr="00181E31" w:rsidRDefault="00077B18" w:rsidP="00DC76FC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6)</w:t>
            </w:r>
          </w:p>
        </w:tc>
      </w:tr>
    </w:tbl>
    <w:p w14:paraId="4405A974" w14:textId="50C928D7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D4F48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DC6F72E" wp14:editId="7505682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9" name="Rectangle 5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EC5012" id="Rectangle 59" o:spid="_x0000_s1026" style="position:absolute;margin-left:0;margin-top:0;width:50pt;height:50pt;z-index:251689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Jm7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d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+CZu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i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– итератор актора;</w:t>
      </w:r>
    </w:p>
    <w:p w14:paraId="2842A301" w14:textId="30495BD3" w:rsidR="00077B18" w:rsidRPr="001D4F48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7A05E5" wp14:editId="43411F1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8" name="Rectangle 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4F0F1A" id="Rectangle 58" o:spid="_x0000_s1026" style="position:absolute;margin-left:0;margin-top:0;width:50pt;height:50pt;z-index:2516910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j/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6Y/2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x 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52D421" wp14:editId="68A0CB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7" name="Rectangle 5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6988B1" id="Rectangle 57" o:spid="_x0000_s1026" style="position:absolute;margin-left:0;margin-top:0;width:50pt;height:50pt;z-index:251692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e2Q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2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Entk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≠ j</m:t>
        </m:r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</w:p>
    <w:p w14:paraId="1F742B5E" w14:textId="372A632B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B9708A" wp14:editId="141F522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6" name="Rectangle 5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96DD8C" id="Rectangle 56" o:spid="_x0000_s1026" style="position:absolute;margin-left:0;margin-top:0;width:50pt;height:50pt;z-index:251693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0vw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O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A9L8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ебрам, кроме пары 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09E4FFF" wp14:editId="246FB03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5" name="Rectangle 5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E718EF" id="Rectangle 55" o:spid="_x0000_s1026" style="position:absolute;margin-left:0;margin-top:0;width:50pt;height:50pt;z-index:2516940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KFR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MShU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,j</m:t>
            </m:r>
          </m:e>
        </m:d>
      </m:oMath>
      <w:r w:rsidR="001D4F48" w:rsidRPr="001D4F48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которой существование связи является переключателем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BC8323A" wp14:editId="7A3BCBC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4" name="Rectangle 5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AE4A9C" id="Rectangle 54" o:spid="_x0000_s1026" style="position:absolute;margin-left:0;margin-top:0;width:50pt;height:50pt;z-index:2516951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gc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IIH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ем возможен случай когда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304D8DF" wp14:editId="4C00C5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3" name="Rectangle 5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D5B144" id="Rectangle 53" o:spid="_x0000_s1026" style="position:absolute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QX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2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VUFy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= j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46B06BFF" w14:textId="0F8008EC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A739DD" wp14:editId="2E63C15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2" name="Rectangle 5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8DC4B0" id="Rectangle 52" o:spid="_x0000_s1026" style="position:absolute;margin-left:0;margin-top:0;width:50pt;height:50pt;z-index:251697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6Op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Y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ROjq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f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 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0" w:name="_Hlk166522707"/>
      <w:r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0"/>
      <w:r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</w:t>
      </w:r>
      <w:r w:rsidR="001D4F48" w:rsidRPr="001D4F4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≠ x</m:t>
        </m:r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3FD9361" wp14:editId="720BC97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1" name="Rectangle 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ED1B7" id="Rectangle 51" o:spid="_x0000_s1026" style="position:absolute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Ek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2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CdhJC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В интерпретации полезности функция полезности может рассматриваться как чистая полезность, которую получает актор от перехода из 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93D33F9" wp14:editId="4BFFAB9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0" name="Rectangle 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DC0EB" id="Rectangle 50" o:spid="_x0000_s1026" style="position:absolute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u9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G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nZ7va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ru-RU"/>
          </w:rPr>
          <m:t>x</m:t>
        </m:r>
      </m:oMath>
      <w:r w:rsidR="001D4F48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A670C1D" wp14:editId="4E486DD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9" name="Rectangle 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EF028C" id="Rectangle 49" o:spid="_x0000_s1026" style="position:absolute;margin-left:0;margin-top:0;width:50pt;height:50pt;z-index:2517002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ZtM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Z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BGbT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1D4F48" w:rsidRPr="00181E3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ru-RU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4016AFA7" w14:textId="2CCD1AAB" w:rsidR="00613EAE" w:rsidRPr="00613EAE" w:rsidRDefault="00077B18" w:rsidP="00613EAE">
      <w:pPr>
        <w:pStyle w:val="BodyText"/>
        <w:ind w:firstLine="709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BAB42AD" wp14:editId="0429B1B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8" name="Rectangle 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D29D19" id="Rectangle 48" o:spid="_x0000_s1026" style="position:absolute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z0s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K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Fc9L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 xml:space="preserve">t+ 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13EAE">
        <w:rPr>
          <w:rFonts w:ascii="Times New Roman" w:hAnsi="Times New Roman" w:cs="Times New Roman"/>
          <w:color w:val="000000" w:themeColor="text1"/>
          <w:sz w:val="28"/>
          <w:szCs w:val="28"/>
        </w:rPr>
        <w:t>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5EBDB4AB" w14:textId="77777777" w:rsidTr="00DC76FC">
        <w:tc>
          <w:tcPr>
            <w:tcW w:w="9030" w:type="dxa"/>
          </w:tcPr>
          <w:p w14:paraId="5409D917" w14:textId="04A27C8B" w:rsidR="00613EAE" w:rsidRPr="00613EAE" w:rsidRDefault="00077B18" w:rsidP="00613EAE">
            <w:pPr>
              <w:pStyle w:val="BodyText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4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E930B79" wp14:editId="7A2C0CE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7" name="Rectangle 4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ED7E40" id="Rectangle 47" o:spid="_x0000_s1026" style="position:absolute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9n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6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7jvZ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613EAE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w:br/>
            </w: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  <w:p w14:paraId="25556F95" w14:textId="18DA2AA3" w:rsidR="00077B18" w:rsidRPr="00181E31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541" w:type="dxa"/>
          </w:tcPr>
          <w:p w14:paraId="6BE97DF2" w14:textId="77777777" w:rsidR="00ED39A0" w:rsidRDefault="00ED39A0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59A66000" w14:textId="77918ADF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7)</w:t>
            </w:r>
          </w:p>
        </w:tc>
      </w:tr>
    </w:tbl>
    <w:p w14:paraId="2EC8E7B4" w14:textId="50AB0B59" w:rsidR="00077B18" w:rsidRDefault="00077B18" w:rsidP="00ED39A0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Подробнее про построение функции полезности: В рассматриваемой модели функция полезности – есть линейная комбинация параметров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6F8D67D" wp14:editId="13492C9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6" name="Rectangle 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4A9AC7" id="Rectangle 46" o:spid="_x0000_s1026" style="position:absolute;margin-left:0;margin-top:0;width:50pt;height:50pt;z-index:2517032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kkH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Mu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/5JB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94052A7" wp14:editId="33AFBA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5" name="Rectangle 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D7E03F" id="Rectangle 45" o:spid="_x0000_s1026" style="position:absolute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aOm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w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zWj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F9390" w14:textId="77777777" w:rsidR="00ED39A0" w:rsidRPr="00ED39A0" w:rsidRDefault="00ED39A0" w:rsidP="00ED39A0">
      <w:pPr>
        <w:pStyle w:val="BodyText"/>
        <w:ind w:firstLine="709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</w:pPr>
    </w:p>
    <w:p w14:paraId="6C6DA739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B0FBC60" w14:textId="77777777" w:rsidTr="00DC76FC">
        <w:tc>
          <w:tcPr>
            <w:tcW w:w="9030" w:type="dxa"/>
          </w:tcPr>
          <w:p w14:paraId="45B536CF" w14:textId="63234C27" w:rsidR="00077B18" w:rsidRPr="00ED39A0" w:rsidRDefault="00077B18" w:rsidP="00ED39A0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794334B" wp14:editId="0B80CB6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44" name="Rectangle 4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C2CB34" id="Rectangle 44" o:spid="_x0000_s1026" style="position:absolute;margin-left:0;margin-top:0;width:50pt;height:50pt;z-index:2517053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wX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3MFx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±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j</m:t>
                      </m:r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)</m:t>
                      </m:r>
                    </m:sup>
                  </m:sSup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541" w:type="dxa"/>
          </w:tcPr>
          <w:p w14:paraId="54047BD7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8)</w:t>
            </w:r>
          </w:p>
        </w:tc>
      </w:tr>
    </w:tbl>
    <w:p w14:paraId="36E24E65" w14:textId="1C186DD2" w:rsidR="00ED39A0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ED39A0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708956B" wp14:editId="4F5929F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3" name="Rectangle 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0410E3" id="Rectangle 43" o:spid="_x0000_s1026" style="position:absolute;margin-left:0;margin-top:0;width:50pt;height:50pt;z-index:2517063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Ac+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6RV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qQHP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ED39A0" w:rsidRPr="00ED39A0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4E6C798D" w14:textId="77777777" w:rsidR="00077B18" w:rsidRPr="00181E31" w:rsidRDefault="00077B18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азовый компонент исходящих степеней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2"/>
        <w:gridCol w:w="543"/>
      </w:tblGrid>
      <w:tr w:rsidR="00077B18" w:rsidRPr="00181E31" w14:paraId="42C15BC0" w14:textId="77777777" w:rsidTr="00DC76FC">
        <w:tc>
          <w:tcPr>
            <w:tcW w:w="9030" w:type="dxa"/>
          </w:tcPr>
          <w:p w14:paraId="327FF3F6" w14:textId="2C1DEBAF" w:rsidR="00077B18" w:rsidRPr="00ED39A0" w:rsidRDefault="00ED39A0" w:rsidP="00ED39A0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541" w:type="dxa"/>
          </w:tcPr>
          <w:p w14:paraId="71BEE0C2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9)</w:t>
            </w:r>
          </w:p>
        </w:tc>
      </w:tr>
    </w:tbl>
    <w:p w14:paraId="0EE9B689" w14:textId="20AFC46A" w:rsidR="00077B18" w:rsidRPr="00181E31" w:rsidRDefault="00077B1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прерывани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вязей. Учитывая предыдущее состояни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A2695C5" wp14:editId="554C75D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1" name="Rectangle 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54C990" id="Rectangle 41" o:spid="_x0000_s1026" style="position:absolute;margin-left:0;margin-top:0;width:50pt;height:50pt;z-index:2517084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Uv/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ilL/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следующее состояние либ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имеет на одну связь больше, либо на одну связь меньше, или они идентичны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Если имеет параметр то для создания связи имеет вклад в функцию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полезност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15199AF" wp14:editId="6281D3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0" name="Rectangle 4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81F2FC" id="Rectangle 40" o:spid="_x0000_s1026" style="position:absolute;margin-left:0;margin-top:0;width:50pt;height:50pt;z-index:2517094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Gb+2f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разрушения связ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9ACD10B" wp14:editId="65DC5C9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9" name="Rectangle 3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5A623D" id="Rectangle 39" o:spid="_x0000_s1026" style="position:absolute;margin-left:0;margin-top:0;width:50pt;height:50pt;z-index:2517104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swE5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вязей по сравнению с их прерыванием. Обычно сети разрежены, поэтому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озможностей для создания связей гораздо больше, чем для их прерывания.</w:t>
      </w:r>
    </w:p>
    <w:p w14:paraId="370C5AD2" w14:textId="77777777" w:rsidR="00077B18" w:rsidRPr="00181E31" w:rsidRDefault="00077B18" w:rsidP="00077B18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заимный выбор: 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2"/>
        <w:gridCol w:w="1634"/>
      </w:tblGrid>
      <w:tr w:rsidR="00077B18" w:rsidRPr="00181E31" w14:paraId="5753C63D" w14:textId="77777777" w:rsidTr="00DC76FC">
        <w:tc>
          <w:tcPr>
            <w:tcW w:w="7196" w:type="dxa"/>
          </w:tcPr>
          <w:p w14:paraId="7004F4D7" w14:textId="7B8627DD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51D85B7A" wp14:editId="743A3C9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8" name="Rectangle 3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6F424C6" id="Rectangle 38" o:spid="_x0000_s1026" style="position:absolute;margin-left:0;margin-top:0;width:50pt;height:50pt;z-index:2517114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qKE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oqih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FA6DB3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b>
                  <m:sup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e>
                </m:nary>
              </m:oMath>
            </m:oMathPara>
          </w:p>
        </w:tc>
        <w:tc>
          <w:tcPr>
            <w:tcW w:w="1666" w:type="dxa"/>
          </w:tcPr>
          <w:p w14:paraId="0931D20C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0)</w:t>
            </w:r>
          </w:p>
        </w:tc>
      </w:tr>
    </w:tbl>
    <w:p w14:paraId="43E8EE9F" w14:textId="77777777" w:rsidR="00077B18" w:rsidRPr="00181E31" w:rsidRDefault="00077B18" w:rsidP="00077B18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72925" w14:textId="7C83ACCC" w:rsidR="00077B18" w:rsidRDefault="00077B18" w:rsidP="00077B18">
      <w:pPr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ундаментальный аспект почти всех направленных социальных сетей, потому что почти всегда существует некий обмен или друга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взаимная зависимость. Это отражается в степени взаимности.</w:t>
      </w:r>
    </w:p>
    <w:p w14:paraId="53F7B7F3" w14:textId="77777777" w:rsidR="00B55375" w:rsidRPr="00181E31" w:rsidRDefault="00B55375" w:rsidP="00077B18">
      <w:pPr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592530C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174996BC" w14:textId="77777777" w:rsidTr="00DC76FC">
        <w:tc>
          <w:tcPr>
            <w:tcW w:w="9039" w:type="dxa"/>
          </w:tcPr>
          <w:p w14:paraId="1988CEB3" w14:textId="5FFBB93A" w:rsidR="00077B18" w:rsidRPr="00341564" w:rsidRDefault="00077B18" w:rsidP="00341564">
            <w:pPr>
              <w:ind w:left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9348FC7" wp14:editId="707CB46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7" name="Rectangle 3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501342" id="Rectangle 37" o:spid="_x0000_s1026" style="position:absolute;margin-left:0;margin-top:0;width:50pt;height:50pt;z-index:2517125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XDPJAIAAEg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lcM8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41564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β</m:t>
                        </m: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532" w:type="dxa"/>
          </w:tcPr>
          <w:p w14:paraId="6092957C" w14:textId="77777777" w:rsidR="00341564" w:rsidRDefault="00341564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  <w:p w14:paraId="306E6C9D" w14:textId="727DAF81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1)</w:t>
            </w:r>
          </w:p>
        </w:tc>
      </w:tr>
    </w:tbl>
    <w:p w14:paraId="10042DB8" w14:textId="407B3820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Функция полезности описывает полезность для </w:t>
      </w:r>
      <w:r w:rsidRPr="00341564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B22085E" wp14:editId="63A7F17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6" name="Rectangle 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B05BE8" id="Rectangle 36" o:spid="_x0000_s1026" style="position:absolute;margin-left:0;margin-top:0;width:50pt;height:50pt;z-index:2517135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9avIwIAAEg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PWr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341564" w:rsidRPr="00341564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перехода из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состояния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CE72AB0" wp14:editId="0B5D6E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5" name="Rectangle 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605D7E" id="Rectangle 35" o:spid="_x0000_s1026" style="position:absolute;margin-left:0;margin-top:0;width:50pt;height:50pt;z-index:2517145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DwO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x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geg8D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341564" w:rsidRPr="00341564">
        <w:rPr>
          <w:rFonts w:ascii="Cambria Math" w:hAnsi="Cambria Math" w:cs="Times New Roman"/>
          <w:i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="00341564" w:rsidRPr="00181E3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341564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341564"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6EAFB068" wp14:editId="650F850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8" name="Rectangle 15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BE62EA" id="Rectangle 158" o:spid="_x0000_s1026" style="position:absolute;margin-left:0;margin-top:0;width:50pt;height:50pt;z-index:2518251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341564" w:rsidRPr="00181E31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341564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5A9B6D" w14:textId="135D7271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вязи</w:t>
      </w:r>
      <w:r w:rsidR="00341564" w:rsidRPr="003415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↔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j</m:t>
        </m:r>
      </m:oMath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BC469CA" wp14:editId="591B276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3" name="Rectangle 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2D057" id="Rectangle 33" o:spid="_x0000_s1026" style="position:absolute;margin-left:0;margin-top:0;width:50pt;height:50pt;z-index:2517166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ZiWIwIAAEg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HmYl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58801DA8" w14:textId="77777777" w:rsidTr="00DC76FC">
        <w:tc>
          <w:tcPr>
            <w:tcW w:w="9039" w:type="dxa"/>
          </w:tcPr>
          <w:p w14:paraId="2E096530" w14:textId="30D20584" w:rsidR="00077B18" w:rsidRPr="0024741E" w:rsidRDefault="00077B18" w:rsidP="00DC76FC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1C2622C" wp14:editId="193CF2B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32" name="Rectangle 3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2EB5B6" id="Rectangle 32" o:spid="_x0000_s1026" style="position:absolute;margin-left:0;margin-top:0;width:50pt;height:50pt;z-index:2517176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z7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wl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D8+9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{X(t+Δt)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±ij)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|X(t)=x}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exp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±ij)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β))</m:t>
                  </m:r>
                </m:num>
                <m:den>
                  <m:nary>
                    <m:naryPr>
                      <m:chr m:val="∑"/>
                      <m:limLoc m:val="undOvr"/>
                      <m:grow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exp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ru-RU"/>
                            </w:rPr>
                            <m:t>(±ih)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β))</m:t>
                      </m:r>
                    </m:e>
                  </m:nary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</m:oMath>
          </w:p>
        </w:tc>
        <w:tc>
          <w:tcPr>
            <w:tcW w:w="532" w:type="dxa"/>
          </w:tcPr>
          <w:p w14:paraId="397BABF1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  <w:tr w:rsidR="0024741E" w:rsidRPr="00181E31" w14:paraId="072B6317" w14:textId="77777777" w:rsidTr="00DC76FC">
        <w:tc>
          <w:tcPr>
            <w:tcW w:w="9039" w:type="dxa"/>
          </w:tcPr>
          <w:p w14:paraId="5CE93AF4" w14:textId="6E7036B3" w:rsidR="0024741E" w:rsidRPr="00F23581" w:rsidRDefault="0024741E" w:rsidP="00F23581">
            <w:pPr>
              <w:pStyle w:val="BodyText"/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lang w:val="ru-RU"/>
              </w:rPr>
            </w:pPr>
            <w:r w:rsidRPr="00F23581">
              <w:rPr>
                <w:rFonts w:ascii="Times New Roman" w:hAnsi="Times New Roman" w:cs="Times New Roman"/>
                <w:b/>
                <w:bCs/>
                <w:noProof/>
                <w:color w:val="ED7D31" w:themeColor="accent2"/>
                <w:position w:val="-60"/>
                <w:sz w:val="28"/>
                <w:szCs w:val="28"/>
                <w:highlight w:val="yellow"/>
                <w:lang w:val="ru-RU"/>
              </w:rPr>
              <w:t>Эта формула пропадает</w:t>
            </w:r>
          </w:p>
          <w:p w14:paraId="024844AB" w14:textId="61EF6098" w:rsidR="00F23581" w:rsidRPr="00F23581" w:rsidRDefault="00F23581" w:rsidP="00F23581">
            <w:pPr>
              <w:pStyle w:val="BodyText"/>
              <w:jc w:val="center"/>
              <w:rPr>
                <w:rFonts w:ascii="Times New Roman" w:eastAsiaTheme="minorEastAsia" w:hAnsi="Times New Roman" w:cs="Times New Roman"/>
                <w:noProof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P{X(t+Δt)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(±ij)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|X(t)=x}=</m:t>
                </m:r>
                <m:r>
                  <w:rPr>
                    <w:rFonts w:ascii="Cambria Math" w:eastAsiaTheme="minorEastAsia" w:hAnsi="Cambria Math" w:cs="Times New Roman"/>
                    <w:noProof/>
                    <w:sz w:val="28"/>
                    <w:szCs w:val="28"/>
                    <w:lang w:val="ru-RU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</m:t>
                            </m:r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β</m:t>
                            </m: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 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ih</m:t>
                                        </m:r>
                                        <m:ctrlPr>
                                          <w:rPr>
                                            <w:rFonts w:ascii="Cambria Math" w:eastAsiaTheme="minorEastAsia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β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e>
                        </m:d>
                      </m:e>
                    </m:nary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532" w:type="dxa"/>
          </w:tcPr>
          <w:p w14:paraId="297EF936" w14:textId="77777777" w:rsidR="0024741E" w:rsidRPr="0024741E" w:rsidRDefault="0024741E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45FE9F75" w14:textId="4F2E3510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2387AA6" wp14:editId="5BC6222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1" name="Rectangle 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FA04A0" id="Rectangle 31" o:spid="_x0000_s1026" style="position:absolute;margin-left:0;margin-top:0;width:50pt;height:50pt;z-index:2517186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NRX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PTUV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(t)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B19D317" wp14:editId="08C402C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0" name="Rectangle 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1A91A4" id="Rectangle 30" o:spid="_x0000_s1026" style="position:absolute;margin-left:0;margin-top:0;width:50pt;height:50pt;z-index:2517196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nI3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BLJyN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="0024741E" w:rsidRPr="0024741E"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ставляющая сеть в момент времени </w:t>
      </w:r>
      <w:r w:rsidRPr="0024741E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2AB7BEF" wp14:editId="67BE726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9" name="Rectangle 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CCF91" id="Rectangle 29" o:spid="_x0000_s1026" style="position:absolute;margin-left:0;margin-top:0;width:50pt;height:50pt;z-index:2517207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QYT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eMaZEy31&#10;6AupJtzWapb2GqOUTr1NWnU+lJSy9o+Yqg3+AeT3wBystaWsdIqcZUPp+g4RukYLRXRzcvEsOzmB&#10;cNim+wiKrhW7CFnDQ41tQid12CG36nhplT5EJmnz5vV0OKSGSgqdbKJXiPKc7DHE9xpaloyKI7HL&#10;4GL/EGJ/9HwkVwLWqJWxNju43Swtsr2gqVnlLxVP6OH6mHWsq/hsOp5m5GexcA1BTBPZv0Ag7Jyi&#10;fVEmod6d7CiM7W260jq6+SxW34ENqCMJh9CPMz0/MhrAn5x1NMoVDz92AjVn9oMj8W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T0GE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24741E" w:rsidRPr="0024741E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43814C8" w14:textId="4F234614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06822F3A" w14:textId="22ADC1FC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03735C1" wp14:editId="3115F5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8" name="Rectangle 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F5AEEA" id="Rectangle 28" o:spid="_x0000_s1026" style="position:absolute;margin-left:0;margin-top:0;width:50pt;height:50pt;z-index:251721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6B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Xugc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4B5A6D21" w14:textId="77777777" w:rsidR="00077B18" w:rsidRPr="00181E31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67197981" w14:textId="77777777" w:rsidR="00077B18" w:rsidRPr="00181E31" w:rsidRDefault="00077B18" w:rsidP="00077B18">
      <w:pPr>
        <w:pStyle w:val="ListParagraph"/>
        <w:numPr>
          <w:ilvl w:val="1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575746FE" w14:textId="77777777" w:rsidR="00077B18" w:rsidRPr="00181E31" w:rsidRDefault="00077B18" w:rsidP="00077B18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52"/>
        <w:gridCol w:w="683"/>
      </w:tblGrid>
      <w:tr w:rsidR="00077B18" w:rsidRPr="00181E31" w14:paraId="0D891D9F" w14:textId="77777777" w:rsidTr="003B2FB8">
        <w:tc>
          <w:tcPr>
            <w:tcW w:w="7952" w:type="dxa"/>
          </w:tcPr>
          <w:p w14:paraId="4A4B6526" w14:textId="6C90940C" w:rsidR="00077B18" w:rsidRPr="00181E31" w:rsidRDefault="00077B18" w:rsidP="00DC76F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26F2ED6" wp14:editId="6E64884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7" name="Rectangle 2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AF9C83" id="Rectangle 27" o:spid="_x0000_s1026" style="position:absolute;margin-left:0;margin-top:0;width:50pt;height:50pt;z-index:251722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HI4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pRyO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f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±</m:t>
                                      </m:r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  <m:t>ih</m:t>
                                      </m:r>
                                      <m:ctrlPr>
                                        <w:rPr>
                                          <w:rFonts w:ascii="Cambria Math" w:eastAsiaTheme="minorEastAsia" w:hAnsi="Cambria Math" w:cs="Times New Roman"/>
                                          <w:i/>
                                          <w:color w:val="000000" w:themeColor="text1"/>
                                          <w:sz w:val="28"/>
                                          <w:szCs w:val="28"/>
                                        </w:rPr>
                                      </m:ctrlP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β</m:t>
                              </m: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</w:tcPr>
          <w:p w14:paraId="49744BB4" w14:textId="77777777" w:rsidR="00077B18" w:rsidRPr="00181E31" w:rsidRDefault="00077B18" w:rsidP="00DC76FC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3)</w:t>
            </w:r>
          </w:p>
        </w:tc>
      </w:tr>
    </w:tbl>
    <w:p w14:paraId="7B2155E0" w14:textId="77777777" w:rsidR="003B2FB8" w:rsidRPr="00181E31" w:rsidRDefault="003B2FB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2"/>
        <w:gridCol w:w="683"/>
      </w:tblGrid>
      <w:tr w:rsidR="00077B18" w:rsidRPr="00181E31" w14:paraId="6A76E37A" w14:textId="77777777" w:rsidTr="003B2FB8">
        <w:tc>
          <w:tcPr>
            <w:tcW w:w="8312" w:type="dxa"/>
          </w:tcPr>
          <w:p w14:paraId="57A5E558" w14:textId="77777777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вусторонняя инициатива: </w:t>
            </w:r>
          </w:p>
          <w:p w14:paraId="5FAD7E37" w14:textId="09853DF0" w:rsidR="003B2FB8" w:rsidRDefault="00077B18" w:rsidP="003B2FB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21CC0E84" wp14:editId="2C559CD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6" name="Rectangle 2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E8748E" id="Rectangle 26" o:spid="_x0000_s1026" style="position:absolute;margin-left:0;margin-top:0;width:50pt;height:50pt;z-index:2517237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tRY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tLUWC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3B2FB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70094D92" w14:textId="1DCFDC19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83" w:type="dxa"/>
          </w:tcPr>
          <w:p w14:paraId="333E8592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3E08A467" w14:textId="77777777" w:rsidR="003B2FB8" w:rsidRDefault="003B2FB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  <w:p w14:paraId="2FF1CDF4" w14:textId="00970E34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4)</w:t>
            </w:r>
          </w:p>
        </w:tc>
      </w:tr>
    </w:tbl>
    <w:p w14:paraId="52E3F772" w14:textId="7B0BDD8B" w:rsidR="00077B18" w:rsidRDefault="00077B18" w:rsidP="00077B18">
      <w:pPr>
        <w:pStyle w:val="ListParagraph"/>
        <w:numPr>
          <w:ilvl w:val="0"/>
          <w:numId w:val="7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113F1DC7" w14:textId="1D563ABD" w:rsidR="003B2FB8" w:rsidRPr="003B2FB8" w:rsidRDefault="003B2FB8" w:rsidP="00DD0C9E">
      <w:pPr>
        <w:spacing w:after="200" w:line="240" w:lineRule="auto"/>
        <w:ind w:left="708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h</m:t>
                </m:r>
              </m:sub>
              <m:sup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f</m:t>
                        </m: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±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h</m:t>
                                </m: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e>
                            </m:d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β</m:t>
                        </m: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</m:nary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±i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val="en-US"/>
                                      </w:rPr>
                                      <m:t>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DD0C9E" w:rsidRPr="00DD0C9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   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(15)</w:t>
      </w:r>
    </w:p>
    <w:p w14:paraId="0DDA66E3" w14:textId="77777777" w:rsidR="003B2FB8" w:rsidRPr="003B2FB8" w:rsidRDefault="003B2FB8" w:rsidP="003B2FB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07"/>
        <w:gridCol w:w="248"/>
      </w:tblGrid>
      <w:tr w:rsidR="00077B18" w:rsidRPr="00181E31" w14:paraId="035B4BC5" w14:textId="77777777" w:rsidTr="00DC76FC">
        <w:tc>
          <w:tcPr>
            <w:tcW w:w="9322" w:type="dxa"/>
          </w:tcPr>
          <w:p w14:paraId="0E98C515" w14:textId="69964624" w:rsidR="00077B18" w:rsidRPr="00181E31" w:rsidRDefault="00077B18" w:rsidP="003B2FB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6B6DE6F9" wp14:editId="7242D19E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25" name="Rectangle 2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6A404E" id="Rectangle 25" o:spid="_x0000_s1026" style="position:absolute;margin-left:0;margin-top:0;width:50pt;height:50pt;z-index:2517248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T75IQIAAEg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oZPvkhAgAASA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</w:p>
        </w:tc>
        <w:tc>
          <w:tcPr>
            <w:tcW w:w="249" w:type="dxa"/>
          </w:tcPr>
          <w:p w14:paraId="15CD62FD" w14:textId="2FD26F6B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60767F75" w14:textId="704431D3" w:rsidR="00077B18" w:rsidRPr="00181E31" w:rsidRDefault="00077B18" w:rsidP="00077B18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870A1A6" wp14:editId="63F60B8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4" name="Rectangle 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B0624" id="Rectangle 24" o:spid="_x0000_s1026" style="position:absolute;margin-left:0;margin-top:0;width:50pt;height:50pt;z-index:2517258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5iZ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Q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Dl+Ym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</w:rPr>
          <m:t>1-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m:t>ij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01DA2FE5" w14:textId="77777777" w:rsidTr="00DC76FC">
        <w:tc>
          <w:tcPr>
            <w:tcW w:w="9322" w:type="dxa"/>
          </w:tcPr>
          <w:p w14:paraId="3D04A2DD" w14:textId="5D06282A" w:rsidR="00077B18" w:rsidRPr="00181E31" w:rsidRDefault="002475ED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w:lastRenderedPageBreak/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примет предложение связи от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 xml:space="preserve">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j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ij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5E8DFAF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6)</w:t>
            </w:r>
          </w:p>
        </w:tc>
      </w:tr>
    </w:tbl>
    <w:p w14:paraId="7F6FB3A3" w14:textId="77777777" w:rsidR="0016542B" w:rsidRPr="00181E31" w:rsidRDefault="0016542B" w:rsidP="003C5712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D39EACD" w14:textId="7777777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модели с одно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4FA73D22" w14:textId="77777777" w:rsidTr="00DC76FC">
        <w:tc>
          <w:tcPr>
            <w:tcW w:w="9322" w:type="dxa"/>
          </w:tcPr>
          <w:p w14:paraId="2C0D7268" w14:textId="48A0D41D" w:rsidR="003C5712" w:rsidRDefault="003C5712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01F18182" w14:textId="5CF63C24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29021332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7)</w:t>
            </w:r>
          </w:p>
        </w:tc>
      </w:tr>
    </w:tbl>
    <w:p w14:paraId="5DE11545" w14:textId="77777777" w:rsidR="00077B18" w:rsidRPr="00181E31" w:rsidRDefault="00077B18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модели с двусторонней инициатив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77B18" w:rsidRPr="00181E31" w14:paraId="39A74B8A" w14:textId="77777777" w:rsidTr="00DC76FC">
        <w:tc>
          <w:tcPr>
            <w:tcW w:w="9322" w:type="dxa"/>
          </w:tcPr>
          <w:p w14:paraId="3113BFE0" w14:textId="39122F15" w:rsidR="003C5712" w:rsidRPr="003C5712" w:rsidRDefault="003C5712" w:rsidP="003C5712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j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  <w:p w14:paraId="1EF9E2B1" w14:textId="24BF3EDE" w:rsidR="00077B18" w:rsidRPr="00181E31" w:rsidRDefault="00077B18" w:rsidP="003C5712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737A65FB" w14:textId="77777777" w:rsidR="00077B18" w:rsidRPr="00181E31" w:rsidRDefault="00077B18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8)</w:t>
            </w:r>
          </w:p>
        </w:tc>
      </w:tr>
    </w:tbl>
    <w:p w14:paraId="6209C2A0" w14:textId="1244D594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EBC7C99" wp14:editId="5004F12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1" name="Rectangle 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DE428" id="Rectangle 21" o:spid="_x0000_s1026" style="position:absolute;margin-left:0;margin-top:0;width:50pt;height:50pt;z-index:2517288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dag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iwXWo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</w:p>
    <w:p w14:paraId="2B7C57A2" w14:textId="1AD94EEB" w:rsidR="00077B18" w:rsidRPr="00181E31" w:rsidRDefault="00077B18" w:rsidP="003C5712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 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тохастические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Акторно-ориентированн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ые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дел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САОМ) работа</w:t>
      </w:r>
      <w:r w:rsidR="003C5712">
        <w:rPr>
          <w:rFonts w:ascii="Times New Roman" w:hAnsi="Times New Roman" w:cs="Times New Roman"/>
          <w:color w:val="000000" w:themeColor="text1"/>
          <w:sz w:val="28"/>
          <w:szCs w:val="28"/>
        </w:rPr>
        <w:t>ю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 п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5C3A9DB8" w14:textId="3C8403A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8A4D490" wp14:editId="167B7F4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0" name="Rectangle 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907354" id="Rectangle 20" o:spid="_x0000_s1026" style="position:absolute;margin-left:0;margin-top:0;width:50pt;height:50pt;z-index:2517299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3DA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Nww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FC17AB4" w14:textId="61A6E93E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енерируем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ACE1D36" wp14:editId="70435B5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9" name="Rectangle 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1360F" id="Rectangle 19" o:spid="_x0000_s1026" style="position:absolute;margin-left:0;margin-top:0;width:50pt;height:50pt;z-index:2517309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HDRIw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zThzoqUe&#10;fSHVhNtazdJeY5TSqbdJq86HklLW/hFTtcE/gPwemIO1tpSVTpGzbChd3yFC12ihiG5OLp5lJycQ&#10;Dtt0H0HRtWIXIWt4qLFN6KQOO+RWHS+t0ofIJG3evJ4Oh9RQSaGTTfQKUZ6TPYb4XkPLklFxJHYZ&#10;XOwfQuyPno/kSsAatTLWZge3m6VFthc0Nav8peIJPVwfs451FZ9Nx9OM/CwWriGIaSL7FwiEnVO0&#10;L8ok1LuTHYWxvU1XWkc3n8XqO7ABdSThEPpxpudHRgP4k7OORrni4cdOoObMfnAk/mw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xShw0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314C1D8" wp14:editId="2E5D6B3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8" name="Rectangle 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2E8879" id="Rectangle 18" o:spid="_x0000_s1026" style="position:absolute;margin-left:0;margin-top:0;width:50pt;height:50pt;z-index:2517319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tax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UW7Ws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color w:val="000000" w:themeColor="text1"/>
            <w:sz w:val="28"/>
            <w:szCs w:val="28"/>
            <w:lang w:val="en-US"/>
          </w:rPr>
          <m:t>λ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C8D2395" w14:textId="3E0ACEFC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Если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&gt;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+1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50E5E39B" wp14:editId="1E59A2F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7" name="Rectangle 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AB6AFA" id="Rectangle 17" o:spid="_x0000_s1026" style="position:absolute;margin-left:0;margin-top:0;width:50pt;height:50pt;z-index:2517329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QT6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u+bM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3oEE+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</w: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+1</m:t>
            </m:r>
          </m:sub>
        </m:sSub>
      </m:oMath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FCE1959" wp14:editId="50AF64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6" name="Rectangle 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C7FAD8" id="Rectangle 16" o:spid="_x0000_s1026" style="position:absolute;margin-left:0;margin-top:0;width:50pt;height:50pt;z-index:2517340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6KaIw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Sseim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D0363B" w:rsidRPr="00D0363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 остановиться.</w:t>
      </w:r>
    </w:p>
    <w:p w14:paraId="5D9ADCF3" w14:textId="662CE6C4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C043E5" wp14:editId="31F999E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" name="Rectangle 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39F6D9" id="Rectangle 15" o:spid="_x0000_s1026" style="position:absolute;margin-left:0;margin-top:0;width:50pt;height:50pt;z-index:2517350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Eg7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H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9gxI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i ∈ 1..n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вероятности </w:t>
      </w:r>
      <w:r w:rsidRPr="00181E31"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F933579" wp14:editId="5D7740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" name="Rectangle 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1F4E0E" id="Rectangle 14" o:spid="_x0000_s1026" style="position:absolute;margin-left:0;margin-top:0;width:50pt;height:50pt;z-index:2517360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u5b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L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kru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λ</m:t>
            </m:r>
          </m:den>
        </m:f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1B3D9B" w14:textId="4DC4F36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Ref158407092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2DFCA38" wp14:editId="1E5DAE5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" name="Rectangle 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D62ED5" id="Rectangle 13" o:spid="_x0000_s1026" style="position:absolute;margin-left:0;margin-top:0;width:50pt;height:50pt;z-index:2517370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eyj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z53so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AF6444F" wp14:editId="24A7321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" name="Rectangle 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71CCDC" id="Rectangle 12" o:spid="_x0000_s1026" style="position:absolute;margin-left:0;margin-top:0;width:50pt;height:50pt;z-index:2517381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0rD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3D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9tKw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D3A4AD7" wp14:editId="0055FE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" name="Rectangle 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344B37" id="Rectangle 11" o:spid="_x0000_s1026" style="position:absolute;margin-left:0;margin-top:0;width:50pt;height:50pt;z-index:2517391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KBi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5xCgY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E1D29D5" wp14:editId="3FDABA0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" name="Rectangle 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F2AA63" id="Rectangle 10" o:spid="_x0000_s1026" style="position:absolute;margin-left:0;margin-top:0;width:50pt;height:50pt;z-index:2517401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gYC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BzVgYC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4BF3A92">
          <v:shape id="_x0000_i4875" type="#_x0000_t75" style="width:10.75pt;height:10.75pt;mso-wrap-distance-left:0;mso-wrap-distance-top:0;mso-wrap-distance-right:0;mso-wrap-distance-bottom:0" o:ole="">
            <v:imagedata r:id="rId18" o:title=""/>
            <v:path textboxrect="0,0,0,0"/>
          </v:shape>
          <o:OLEObject Type="Embed" ProgID="Equation.DSMT4" ShapeID="_x0000_i4875" DrawAspect="Content" ObjectID="_1777144941" r:id="rId19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51F8B1D" wp14:editId="6628B8F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" name="Rectangle 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D3D193" id="Rectangle 9" o:spid="_x0000_s1026" style="position:absolute;margin-left:0;margin-top:0;width:50pt;height:50pt;z-index:2517411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RCl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OpFEKU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112AA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4517294B" w14:textId="080C74D0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34BD47C" wp14:editId="4F23783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" name="Rectangle 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A1A726" id="Rectangle 8" o:spid="_x0000_s1026" style="position:absolute;margin-left:0;margin-top:0;width:50pt;height:50pt;z-index:2517422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B4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AAAHg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="00112AAC" w:rsidRPr="00112AAC">
        <w:rPr>
          <w:rFonts w:ascii="Cambria Math" w:hAnsi="Cambria Math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en-US"/>
          </w:rPr>
          <m:t xml:space="preserve">t = 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Δ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t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497EEC0" w14:textId="32D5E812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="00112AA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±ij</m:t>
                </m:r>
              </m:e>
            </m:d>
          </m:sup>
        </m:sSup>
      </m:oMath>
      <w:r w:rsidRPr="00181E31"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EC756F5" wp14:editId="605FB6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7" name="Rectangle 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D40FAD" id="Rectangle 7" o:spid="_x0000_s1026" style="position:absolute;margin-left:0;margin-top:0;width:50pt;height:50pt;z-index:2517432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Dg4dVY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AF00AE" w14:textId="502134F6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6D312818" w14:textId="77777777" w:rsidR="00181E31" w:rsidRDefault="00471A3C" w:rsidP="00181E3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 принятие решения может влияет множество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6C6632A9" w14:textId="4F6B949D" w:rsidR="00134343" w:rsidRPr="00181E31" w:rsidRDefault="00181E31" w:rsidP="00181E31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1.1 </w:t>
      </w:r>
      <w:r w:rsidR="00134343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Оценка парамтеров</w:t>
      </w:r>
    </w:p>
    <w:p w14:paraId="4AD8B060" w14:textId="563A8245" w:rsidR="00134343" w:rsidRPr="00181E31" w:rsidRDefault="00134343" w:rsidP="00A9015B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повторений алгоритма. Когда в среднем модель будет хорошо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читать, что параметры</w:t>
      </w:r>
      <w:r w:rsidR="00A9015B"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ены.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етод моментов [5].</w:t>
      </w:r>
    </w:p>
    <w:p w14:paraId="20134BC9" w14:textId="300BCFEA" w:rsidR="00112AAC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8237F3A" w14:textId="77777777" w:rsidTr="00DC76FC">
        <w:tc>
          <w:tcPr>
            <w:tcW w:w="9322" w:type="dxa"/>
          </w:tcPr>
          <w:p w14:paraId="0E96C82E" w14:textId="503405A5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67EF7219" wp14:editId="14E380F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8" name="Rectangle 10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4976FCC" id="Rectangle 108" o:spid="_x0000_s1026" style="position:absolute;margin-left:0;margin-top:0;width:50pt;height:50pt;z-index:2517452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Qa2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b0GtiMCAABK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θ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α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β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98A426F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0)</w:t>
            </w:r>
          </w:p>
        </w:tc>
      </w:tr>
    </w:tbl>
    <w:p w14:paraId="64D4CB48" w14:textId="1D542CFC" w:rsidR="00134343" w:rsidRDefault="00134343" w:rsidP="00134343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7F92AA2" wp14:editId="5E797B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7" name="Rectangle 10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554D8F" id="Rectangle 107" o:spid="_x0000_s1026" style="position:absolute;margin-left:0;margin-top:0;width:50pt;height:50pt;z-index:2517463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Ldw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1Yt3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ρ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лияющего на общее количество изменений используется </w:t>
      </w:r>
      <w:r w:rsidR="00F0599C">
        <w:rPr>
          <w:rFonts w:ascii="Times New Roman" w:hAnsi="Times New Roman" w:cs="Times New Roman"/>
          <w:color w:val="000000" w:themeColor="text1"/>
          <w:sz w:val="28"/>
          <w:szCs w:val="28"/>
        </w:rPr>
        <w:t>Расстояния Хемминг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461878A3" w14:textId="77777777" w:rsidTr="00626DFC">
        <w:tc>
          <w:tcPr>
            <w:tcW w:w="8672" w:type="dxa"/>
          </w:tcPr>
          <w:p w14:paraId="5287629F" w14:textId="3BE23416" w:rsidR="00134343" w:rsidRPr="00181E31" w:rsidRDefault="00134343" w:rsidP="00626D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5CE564DD" wp14:editId="68F3FFA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6" name="Rectangle 10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1B27D6D" id="Rectangle 106" o:spid="_x0000_s1026" style="position:absolute;margin-left:0;margin-top:0;width:50pt;height:50pt;z-index:2517473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2FFP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j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+1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683" w:type="dxa"/>
          </w:tcPr>
          <w:p w14:paraId="2EDF42F5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1)</w:t>
            </w:r>
          </w:p>
        </w:tc>
      </w:tr>
    </w:tbl>
    <w:p w14:paraId="33D8D191" w14:textId="11AA2386" w:rsidR="00134343" w:rsidRPr="00181E31" w:rsidRDefault="00134343" w:rsidP="00626DFC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75B4E38" wp14:editId="753FA7F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5" name="Rectangle 10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E44820" id="Rectangle 105" o:spid="_x0000_s1026" style="position:absolute;margin-left:0;margin-top:0;width:50pt;height:50pt;z-index:2517483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YGk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2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zlga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626DFC" w:rsidRPr="00626DF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Pr="00626DFC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4D4B5AD" wp14:editId="307CA7F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4" name="Rectangle 10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1CF031" id="Rectangle 104" o:spid="_x0000_s1026" style="position:absolute;margin-left:0;margin-top:0;width:50pt;height:50pt;z-index:2517493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CI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6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w4Ii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626DFC" w:rsidRPr="00626DF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F4A86F0" wp14:editId="33D5BD1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3" name="Rectangle 10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3FAF9F" id="Rectangle 103" o:spid="_x0000_s1026" style="position:absolute;margin-left:0;margin-top:0;width:50pt;height:50pt;z-index:2517504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s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4kqw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аая характеристика актора, такая как исходящая степень </w:t>
      </w:r>
      <w:r w:rsidRPr="00181E31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9277DE7" wp14:editId="7E1FF6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2" name="Rectangle 10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DF47C8" id="Rectangle 102" o:spid="_x0000_s1026" style="position:absolute;margin-left:0;margin-top:0;width:50pt;height:50pt;z-index:2517514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QiE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y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75CI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nary>
          <m:naryPr>
            <m:chr m:val="∑"/>
            <m:limLoc m:val="undOvr"/>
            <m:grow m:val="1"/>
            <m:supHide m:val="1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68E225F" w14:textId="77777777" w:rsidTr="00DC76FC">
        <w:tc>
          <w:tcPr>
            <w:tcW w:w="9322" w:type="dxa"/>
          </w:tcPr>
          <w:p w14:paraId="1FEC850A" w14:textId="17BA61F7" w:rsidR="00134343" w:rsidRPr="00181E31" w:rsidRDefault="00134343" w:rsidP="00DC76FC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0B15E329" wp14:editId="45720FA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01" name="Rectangle 10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BADC9D" id="Rectangle 101" o:spid="_x0000_s1026" style="position:absolute;margin-left:0;margin-top:0;width:50pt;height:50pt;z-index:2517524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Z3X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+Znd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A(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X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i,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ru-RU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FB8908C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2)</w:t>
            </w:r>
          </w:p>
        </w:tc>
      </w:tr>
    </w:tbl>
    <w:p w14:paraId="0045731E" w14:textId="6E3142FA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1B84002" wp14:editId="4F82621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0" name="Rectangle 10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CCF387" id="Rectangle 100" o:spid="_x0000_s1026" style="position:absolute;margin-left:0;margin-top:0;width:50pt;height:50pt;z-index:2517534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D5QIg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/RD5QIgIAAEo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47C7BB1" wp14:editId="1CD9522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9" name="Rectangle 9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E4479D" id="Rectangle 99" o:spid="_x0000_s1026" style="position:absolute;margin-left:0;margin-top:0;width:50pt;height:50pt;z-index:2517544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aMEIgIAAEg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r4bMaZEy31&#10;6AupJtzWapb2GqOUTr1NWnU+lJSy9o+Yqg3+AeT3wBystaWsdIqcZUPp+g4RukYLRXRzcvEsOzmB&#10;cNim+wiKrhW7CFnDQ41tQid12CG36nhplT5EJmnz5vV0OKSGSgqdbKJXiPKc7DHE9xpaloyKI7HL&#10;4GL/EGJ/9HwkVwLWqJWxNju43Swtsr2gqVnlLxVP6OH6mHWsI92m42lGfhYL1xDENJH9CwTCzina&#10;F2US6t3JjsLY3qYrraObz2L1HdiAOpJwCP040/MjowH8yVlHo1zx8GMnUHNmPzgSfza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ZuaME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6A235E0" wp14:editId="7B9EEAB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8" name="Rectangle 9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5758D3" id="Rectangle 98" o:spid="_x0000_s1026" style="position:absolute;margin-left:0;margin-top:0;width:50pt;height:50pt;z-index:2517555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wVk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f8FZ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7F9C6E3" wp14:editId="47560BC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7" name="Rectangle 9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2808CD" id="Rectangle 97" o:spid="_x0000_s1026" style="position:absolute;margin-left:0;margin-top:0;width:50pt;height:50pt;z-index:2517565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cvIwIAAEg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hDXLy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^{(±ij)}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44FDD9D" wp14:editId="22B8B1D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6" name="Rectangle 9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3C5EEA" id="Rectangle 96" o:spid="_x0000_s1026" style="position:absolute;margin-left:0;margin-top:0;width:50pt;height:50pt;z-index:2517575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nFPIgIAAEg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WVnFP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Pr="00B5730D">
        <w:rPr>
          <w:rFonts w:ascii="Times New Roman" w:hAnsi="Times New Roman" w:cs="Times New Roman"/>
          <w:i/>
          <w:iCs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6F5A049" wp14:editId="2921CB6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5" name="Rectangle 9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0DE6DE" id="Rectangle 95" o:spid="_x0000_s1026" style="position:absolute;margin-left:0;margin-top:0;width:50pt;height:50pt;z-index:2517585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Zvu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qnZvuIgIAAEg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="00B5730D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Pr="00181E3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812D899" wp14:editId="36C739F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94" name="Rectangle 9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53C97" id="Rectangle 94" o:spid="_x0000_s1026" style="position:absolute;margin-left:0;margin-top:0;width:50pt;height:50pt;z-index:2517596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2z2O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y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vts9ji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73D09F49" w14:textId="77777777" w:rsidTr="00DC76FC">
        <w:tc>
          <w:tcPr>
            <w:tcW w:w="9322" w:type="dxa"/>
          </w:tcPr>
          <w:p w14:paraId="628DB1E1" w14:textId="047095D8" w:rsidR="00134343" w:rsidRPr="00181E31" w:rsidRDefault="00134343" w:rsidP="00B5730D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60C5BBE" wp14:editId="4778D82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3" name="Rectangle 93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FAEA6E" id="Rectangle 93" o:spid="_x0000_s1026" style="position:absolute;margin-left:0;margin-top:0;width:50pt;height:50pt;z-index:2517606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D92IwIAAEg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Eww/d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e>
              </m:nary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70EDF4AE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3)</w:t>
            </w:r>
          </w:p>
        </w:tc>
      </w:tr>
    </w:tbl>
    <w:p w14:paraId="73B52D1A" w14:textId="649D69B2" w:rsidR="00B5730D" w:rsidRPr="00181E31" w:rsidRDefault="00134343" w:rsidP="00B5730D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134343" w:rsidRPr="00181E31" w14:paraId="513A7A23" w14:textId="77777777" w:rsidTr="00DC76FC">
        <w:tc>
          <w:tcPr>
            <w:tcW w:w="9322" w:type="dxa"/>
          </w:tcPr>
          <w:p w14:paraId="55098783" w14:textId="707FBDAD" w:rsidR="00B5730D" w:rsidRPr="00B5730D" w:rsidRDefault="00134343" w:rsidP="00B5730D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03287306" wp14:editId="06ABB70D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2" name="Rectangle 9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0DE0D1" id="Rectangle 92" o:spid="_x0000_s1026" style="position:absolute;margin-left:0;margin-top:0;width:50pt;height:50pt;z-index:2517616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kW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wl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h0qZFi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41D16F57" wp14:editId="080DE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1" name="Rectangle 91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41B9EA" id="Rectangle 91" o:spid="_x0000_s1026" style="position:absolute;margin-left:0;margin-top:0;width:50pt;height:50pt;z-index:2517626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XO3Iw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4Fzt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B5730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,..,M-1</m:t>
                  </m:r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69A099D5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4)</w:t>
            </w:r>
          </w:p>
        </w:tc>
      </w:tr>
      <w:tr w:rsidR="00134343" w:rsidRPr="00181E31" w14:paraId="6EDDF111" w14:textId="77777777" w:rsidTr="00DC76FC">
        <w:tc>
          <w:tcPr>
            <w:tcW w:w="9322" w:type="dxa"/>
          </w:tcPr>
          <w:p w14:paraId="7BF23512" w14:textId="7E30F994" w:rsidR="00134343" w:rsidRP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1AA9455C" wp14:editId="2A13987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90" name="Rectangle 90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B752D5" id="Rectangle 90" o:spid="_x0000_s1026" style="position:absolute;margin-left:0;margin-top:0;width:50pt;height:50pt;z-index:2517637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9XXIgIAAEg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Cvx9XXIgIAAEgEAAAOAAAAAAAAAAAAAAAAAC4CAABkcnMvZTJvRG9jLnhtbFBLAQIt&#10;ABQABgAIAAAAIQDrjR772AAAAAUBAAAPAAAAAAAAAAAAAAAAAHwEAABkcnMvZG93bnJldi54bWxQ&#10;SwUGAAAAAAQABADzAAAAgQUAAAAA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181E31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6AD6A25A" wp14:editId="3E423D8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9" name="Rectangle 89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03E2E8" id="Rectangle 89" o:spid="_x0000_s1026" style="position:absolute;margin-left:0;margin-top:0;width:50pt;height:50pt;z-index:2517647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Akih8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="00970A48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15EAE19D" w14:textId="76E53AD3" w:rsidR="00B5730D" w:rsidRPr="00970A48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5</w:t>
            </w:r>
            <w:r w:rsidR="00970A4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134343" w:rsidRPr="00181E31" w14:paraId="2E539325" w14:textId="77777777" w:rsidTr="00DC76FC">
        <w:tc>
          <w:tcPr>
            <w:tcW w:w="9322" w:type="dxa"/>
          </w:tcPr>
          <w:p w14:paraId="4BC63E2A" w14:textId="77777777" w:rsidR="00970A48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471F3EEC" wp14:editId="476F9F4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8" name="Rectangle 88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D78039" id="Rectangle 88" o:spid="_x0000_s1026" style="position:absolute;margin-left:0;margin-top:0;width:50pt;height:50pt;z-index:2517657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geT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lg4HkyMCAABIBAAADgAAAAAAAAAAAAAAAAAuAgAAZHJzL2Uyb0RvYy54bWxQSwEC&#10;LQAUAAYACAAAACEA640e+9gAAAAFAQAADwAAAAAAAAAAAAAAAAB9BAAAZHJzL2Rvd25yZXYueG1s&#10;UEsFBgAAAAAEAAQA8wAAAIIFAAAAAA=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  <w:p w14:paraId="6FED0721" w14:textId="255512FD" w:rsidR="00134343" w:rsidRPr="00181E31" w:rsidRDefault="00134343" w:rsidP="00970A48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14BDB0B0" wp14:editId="561346E9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87" name="Rectangle 87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158618" id="Rectangle 87" o:spid="_x0000_s1026" style="position:absolute;margin-left:0;margin-top:0;width:50pt;height:50pt;z-index:2517667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Bnh1dgkAgAASA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  <w:p w14:paraId="733777B8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249" w:type="dxa"/>
          </w:tcPr>
          <w:p w14:paraId="31F8BC11" w14:textId="77777777" w:rsidR="00134343" w:rsidRPr="00181E31" w:rsidRDefault="00134343" w:rsidP="00DC76FC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26)</w:t>
            </w:r>
          </w:p>
        </w:tc>
      </w:tr>
    </w:tbl>
    <w:p w14:paraId="3229651A" w14:textId="77777777" w:rsidR="00970A48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C301851" wp14:editId="59FC691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6" name="Rectangle 8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D1D40D" id="Rectangle 86" o:spid="_x0000_s1026" style="position:absolute;margin-left:0;margin-top:0;width:50pt;height:50pt;z-index:2517678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adzuC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α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C21C718" wp14:editId="472F46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5" name="Rectangle 8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FD6E8B" id="Rectangle 85" o:spid="_x0000_s1026" style="position:absolute;margin-left:0;margin-top:0;width:50pt;height:50pt;z-index:2517688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JkZ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Yw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WyZG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β</m:t>
            </m:r>
          </m:sub>
        </m:sSub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6DFE498" wp14:editId="6496466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4" name="Rectangle 8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B2C90F" id="Rectangle 84" o:spid="_x0000_s1026" style="position:absolute;margin-left:0;margin-top:0;width:50pt;height:50pt;z-index:2517698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So/eSMCAABI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α</m:t>
        </m:r>
      </m:oMath>
      <w:r w:rsidR="00970A48"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3651853E" wp14:editId="42EE824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83" name="Rectangle 8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92F4EE" id="Rectangle 83" o:spid="_x0000_s1026" style="position:absolute;margin-left:0;margin-top:0;width:50pt;height:50pt;z-index:2517708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Aj9PYEkAgAASA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="00970A48" w:rsidRPr="00970A48">
        <w:rPr>
          <w:rFonts w:ascii="Cambria Math" w:hAnsi="Cambria Math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β</m:t>
        </m:r>
      </m:oMath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A1DB0F" w14:textId="643A7863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многомерную версию алгоритма Роббинса-Монро с улучшениями, предложенными Поляком и Руппертом. Техника "двойного усреднения" также применяется для улучшения результатов. Алгоритм реализован в пакете RSiena на языке R. </w:t>
      </w:r>
    </w:p>
    <w:p w14:paraId="3B5DC224" w14:textId="77777777" w:rsidR="00134343" w:rsidRPr="00181E31" w:rsidRDefault="00134343" w:rsidP="00134343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ех фаз:</w:t>
      </w:r>
    </w:p>
    <w:p w14:paraId="16EDA3F1" w14:textId="77777777" w:rsidR="00134343" w:rsidRPr="00181E31" w:rsidRDefault="00134343" w:rsidP="00134343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пределение чувствительности ожидаемых статистик к параметрам.</w:t>
      </w:r>
    </w:p>
    <w:p w14:paraId="35B70541" w14:textId="77777777" w:rsidR="00134343" w:rsidRPr="00181E31" w:rsidRDefault="00134343" w:rsidP="00134343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й динамики сети.</w:t>
      </w:r>
    </w:p>
    <w:p w14:paraId="49516B00" w14:textId="77777777" w:rsidR="00134343" w:rsidRPr="00181E31" w:rsidRDefault="00134343" w:rsidP="00134343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168B2A2" w14:textId="2EEE151A" w:rsidR="00F0599C" w:rsidRPr="00EF1AF9" w:rsidRDefault="00134343" w:rsidP="00970A48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ежным, но затратным по времени</w:t>
      </w:r>
      <w:r w:rsidR="00EF1AF9" w:rsidRPr="00EF1AF9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B81CE56" w14:textId="6E1CBC13" w:rsidR="00C0543E" w:rsidRPr="00F0599C" w:rsidRDefault="00DA2262" w:rsidP="00F0599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t>Применение мод</w:t>
      </w:r>
      <w:r w:rsidR="00077B18" w:rsidRPr="00F0599C">
        <w:rPr>
          <w:rFonts w:ascii="Times New Roman" w:hAnsi="Times New Roman" w:cs="Times New Roman"/>
          <w:b/>
          <w:bCs/>
          <w:sz w:val="28"/>
          <w:szCs w:val="28"/>
        </w:rPr>
        <w:t>е</w:t>
      </w:r>
      <w:r w:rsidRPr="00F0599C">
        <w:rPr>
          <w:rFonts w:ascii="Times New Roman" w:hAnsi="Times New Roman" w:cs="Times New Roman"/>
          <w:b/>
          <w:bCs/>
          <w:sz w:val="28"/>
          <w:szCs w:val="28"/>
        </w:rPr>
        <w:t xml:space="preserve">ли на реальных данных </w:t>
      </w:r>
    </w:p>
    <w:p w14:paraId="374C9B4A" w14:textId="0C66DE79" w:rsidR="00DA2262" w:rsidRPr="00F0599C" w:rsidRDefault="00F0599C" w:rsidP="00F0599C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DA2262" w:rsidRPr="00F0599C">
        <w:rPr>
          <w:rFonts w:ascii="Times New Roman" w:hAnsi="Times New Roman" w:cs="Times New Roman"/>
          <w:b/>
          <w:bCs/>
          <w:sz w:val="28"/>
          <w:szCs w:val="28"/>
        </w:rPr>
        <w:t>Выявление факторов влияющих на формирование научных групп ТГУ</w:t>
      </w:r>
    </w:p>
    <w:p w14:paraId="2FD96976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е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42AFA7A3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67BEF4E6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е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23C60FD8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еные могут ощутить трудности в формировании и поддержании научных контактов.</w:t>
      </w:r>
    </w:p>
    <w:p w14:paraId="005AA7B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е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30E0CD94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3B3B8627" w14:textId="77777777" w:rsidR="00DA2262" w:rsidRPr="00181E31" w:rsidRDefault="00DA2262" w:rsidP="00DA2262">
      <w:pPr>
        <w:numPr>
          <w:ilvl w:val="0"/>
          <w:numId w:val="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707903A" w14:textId="6D7F2EA8" w:rsidR="00DA2262" w:rsidRPr="00181E31" w:rsidRDefault="00A9015B" w:rsidP="00DA226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Методология исследования</w:t>
      </w:r>
    </w:p>
    <w:p w14:paraId="6909A452" w14:textId="200A5EFE" w:rsidR="00DA2262" w:rsidRPr="00181E31" w:rsidRDefault="00A9015B" w:rsidP="00077B18">
      <w:pPr>
        <w:ind w:left="360" w:firstLine="348"/>
        <w:rPr>
          <w:rFonts w:ascii="Times New Roman" w:hAnsi="Times New Roman" w:cs="Times New Roman"/>
          <w:b/>
          <w:bCs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sz w:val="28"/>
          <w:szCs w:val="28"/>
        </w:rPr>
        <w:lastRenderedPageBreak/>
        <w:t>1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A2262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.1 Обект исследования </w:t>
      </w:r>
    </w:p>
    <w:p w14:paraId="29791AD7" w14:textId="68182215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подразделении в котором они работают и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и разрушение научного взаимодействия внутри этих групп и команд.</w:t>
      </w:r>
    </w:p>
    <w:p w14:paraId="260783DF" w14:textId="4F3258EA" w:rsidR="00DA2262" w:rsidRPr="00181E31" w:rsidRDefault="00A9015B" w:rsidP="00077B18">
      <w:pPr>
        <w:pStyle w:val="Heading2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2" w:name="_Toc161193396"/>
      <w:bookmarkStart w:id="3" w:name="_Toc166506843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.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2 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Методика библиометрического анализа</w:t>
      </w:r>
      <w:bookmarkStart w:id="4" w:name="X4965e5bccb49be1474fa11457881b01265fb19f"/>
      <w:bookmarkEnd w:id="2"/>
      <w:bookmarkEnd w:id="3"/>
    </w:p>
    <w:p w14:paraId="095ACCB8" w14:textId="3AA9D8B2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иссл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e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вания использованы сетевые структуры и метрики. Данные выгружены с веб сайта «ТГУ.Сотрудники». Используемая информация о авторах: Опыт работы и список публикаций автора, образующий сеть соавторства.</w:t>
      </w:r>
    </w:p>
    <w:p w14:paraId="7B6C65FD" w14:textId="4847AEA2" w:rsidR="00DA2262" w:rsidRPr="00181E31" w:rsidRDefault="00A9015B" w:rsidP="00DA2262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Toc161193397"/>
      <w:bookmarkStart w:id="6" w:name="_Toc166506844"/>
      <w:bookmarkEnd w:id="4"/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="00077B18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3</w:t>
      </w:r>
      <w:r w:rsidR="00DA2262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Стохастическое акторно-ориентированное моделирование: суть метода, его применимость в исследовании научных групп и команд</w:t>
      </w:r>
      <w:bookmarkEnd w:id="5"/>
      <w:bookmarkEnd w:id="6"/>
    </w:p>
    <w:p w14:paraId="08918F21" w14:textId="77777777" w:rsidR="00DA2262" w:rsidRPr="00181E31" w:rsidRDefault="00DA2262" w:rsidP="00DA2262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тохастическое акторно-ориентированное моделирование [4]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tochasti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ctor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Oriented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odeling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)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A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532C8DF9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SAOM может быть использован для моделирования процессов формирования научных связей между учеными в рамках группы или команды.</w:t>
      </w:r>
    </w:p>
    <w:p w14:paraId="6F4F7101" w14:textId="77777777" w:rsidR="00DA2262" w:rsidRPr="00181E31" w:rsidRDefault="00DA2262" w:rsidP="00DA2262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SAOM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54B76332" w14:textId="77777777" w:rsidR="00077B18" w:rsidRPr="00181E31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SAOM включают возможность моделирования процессов на уровне индивидуальных акторов, учет динамической природы социальных связей, а также возможность оценки влияния различных факторов на эти процессы. Однако SAOM также имеет некоторые ограничения, такие как необходимость большого количества данных для моделирования и ограниченная возможность предсказания долгосрочных эффектов.</w:t>
      </w:r>
    </w:p>
    <w:p w14:paraId="47DDBE26" w14:textId="03A56AE8" w:rsidR="00DA2262" w:rsidRPr="00181E31" w:rsidRDefault="00DA2262" w:rsidP="00077B1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ким образом, SAOM является мощным инструментом для исследования научных групп и команд, который может помочь в выявлении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акторов, влияющих на формирование научных связей и определении эффективных мер по их сохранению.</w:t>
      </w:r>
    </w:p>
    <w:p w14:paraId="5A738C95" w14:textId="20C65911" w:rsidR="00077B18" w:rsidRPr="00181E31" w:rsidRDefault="00077B18" w:rsidP="00077B18">
      <w:pPr>
        <w:pStyle w:val="BodyText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="00A9015B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A9015B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3 Допущения исследования</w:t>
      </w:r>
      <w:bookmarkStart w:id="7" w:name="Xa2fe9262ab3b87f990e87a03b66a52f5a31052b"/>
      <w:bookmarkStart w:id="8" w:name="_Toc161193406"/>
    </w:p>
    <w:p w14:paraId="1DE516B5" w14:textId="77777777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9" w:name="_Ref158407089"/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0" w:type="auto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5"/>
        <w:gridCol w:w="2956"/>
        <w:gridCol w:w="2865"/>
      </w:tblGrid>
      <w:tr w:rsidR="00077B18" w:rsidRPr="00181E31" w14:paraId="11261EC5" w14:textId="77777777" w:rsidTr="00DC76FC">
        <w:tc>
          <w:tcPr>
            <w:tcW w:w="3190" w:type="dxa"/>
          </w:tcPr>
          <w:p w14:paraId="78A4EAC7" w14:textId="77777777" w:rsidR="00077B18" w:rsidRPr="00181E31" w:rsidRDefault="00077B18" w:rsidP="00DC76F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190" w:type="dxa"/>
          </w:tcPr>
          <w:p w14:paraId="69CFCA01" w14:textId="5EE3CD1F" w:rsidR="00077B18" w:rsidRPr="00181E31" w:rsidRDefault="00077B18" w:rsidP="00DC76F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509270" wp14:editId="3A72BDB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6" name="Rectangle 6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A722064" id="Rectangle 6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HqkxYUhAgAARgQAAA4AAAAAAAAAAAAAAAAALgIAAGRycy9lMm9Eb2MueG1sUEsBAi0A&#10;FAAGAAgAAAAhAOuNHvvYAAAABQEAAA8AAAAAAAAAAAAAAAAAewQAAGRycy9kb3ducmV2LnhtbFBL&#10;BQYAAAAABAAEAPMAAACA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 w:rsidRPr="00181E31"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1080" w:dyaOrig="390" w14:anchorId="3E530DBF">
                <v:shape id="_x0000_i0" o:spid="_x0000_i1119" type="#_x0000_t75" style="width:53.75pt;height:19.35pt;mso-wrap-distance-left:0;mso-wrap-distance-top:0;mso-wrap-distance-right:0;mso-wrap-distance-bottom:0" o:ole="">
                  <v:imagedata r:id="rId20" o:title=""/>
                  <v:path textboxrect="0,0,0,0"/>
                </v:shape>
                <o:OLEObject Type="Embed" ProgID="Equation.DSMT4" ShapeID="_x0000_i0" DrawAspect="Content" ObjectID="_1777144942" r:id="rId21"/>
              </w:object>
            </w: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3191" w:type="dxa"/>
          </w:tcPr>
          <w:p w14:paraId="63856FFD" w14:textId="77777777" w:rsidR="00077B18" w:rsidRPr="00181E31" w:rsidRDefault="00077B18" w:rsidP="00DC76FC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1)</w:t>
            </w:r>
          </w:p>
        </w:tc>
      </w:tr>
    </w:tbl>
    <w:p w14:paraId="7E772795" w14:textId="56B39EEF" w:rsidR="00077B18" w:rsidRPr="00181E31" w:rsidRDefault="00077B18" w:rsidP="00077B1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Pr="00181E31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0E7FDE" wp14:editId="5CC6EE5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Rectangle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EBCB69" id="Rectangle 5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IQ5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G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VshDk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4"/>
          <w:sz w:val="28"/>
          <w:szCs w:val="28"/>
        </w:rPr>
        <w:object w:dxaOrig="960" w:dyaOrig="390" w14:anchorId="13433587">
          <v:shape id="_x0000_i1120" type="#_x0000_t75" style="width:48.35pt;height:19.35pt;mso-wrap-distance-left:0;mso-wrap-distance-top:0;mso-wrap-distance-right:0;mso-wrap-distance-bottom:0" o:ole="">
            <v:imagedata r:id="rId22" o:title=""/>
            <v:path textboxrect="0,0,0,0"/>
          </v:shape>
          <o:OLEObject Type="Embed" ProgID="Equation.DSMT4" ShapeID="_x0000_i1120" DrawAspect="Content" ObjectID="_1777144943" r:id="rId23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4C55CB" wp14:editId="6204A25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" name="Rectangle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4CBFD8" id="Rectangle 4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ZTk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K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A8plOQ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1469270E">
          <v:shape id="_x0000_i1121" type="#_x0000_t75" style="width:31.15pt;height:15.05pt;mso-wrap-distance-left:0;mso-wrap-distance-top:0;mso-wrap-distance-right:0;mso-wrap-distance-bottom:0" o:ole="">
            <v:imagedata r:id="rId24" o:title=""/>
            <v:path textboxrect="0,0,0,0"/>
          </v:shape>
          <o:OLEObject Type="Embed" ProgID="Equation.DSMT4" ShapeID="_x0000_i1121" DrawAspect="Content" ObjectID="_1777144944" r:id="rId25"/>
        </w:object>
      </w:r>
      <w:r w:rsidRPr="00181E31">
        <w:rPr>
          <w:rFonts w:ascii="Times New Roman" w:hAnsi="Times New Roman" w:cs="Times New Roman"/>
          <w:sz w:val="28"/>
          <w:szCs w:val="28"/>
        </w:rPr>
        <w:t>.</w:t>
      </w:r>
    </w:p>
    <w:p w14:paraId="3C366BED" w14:textId="77777777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или разрушение связи между акторами происходит по одному из двух сценариев:</w:t>
      </w:r>
      <w:bookmarkEnd w:id="9"/>
      <w:r w:rsidRPr="00181E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D7330D" w14:textId="6F37425F" w:rsidR="00077B18" w:rsidRPr="00181E31" w:rsidRDefault="00077B18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1 Односторонняя инициатива: Выбирается один актор </w:t>
      </w:r>
      <w:r w:rsidRPr="00181E31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842709" wp14:editId="5ABF128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" name="Rectangle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D3F264" id="Rectangle 3" o:spid="_x0000_s1026" style="position:absolute;margin-left:0;margin-top:0;width:50pt;height:50pt;z-index:251662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10C019B">
          <v:shape id="_x0000_i1122" type="#_x0000_t75" style="width:5.9pt;height:13.45pt;mso-wrap-distance-left:0;mso-wrap-distance-top:0;mso-wrap-distance-right:0;mso-wrap-distance-bottom:0" o:ole="">
            <v:imagedata r:id="rId26" o:title=""/>
            <v:path textboxrect="0,0,0,0"/>
          </v:shape>
          <o:OLEObject Type="Embed" ProgID="Equation.DSMT4" ShapeID="_x0000_i1122" DrawAspect="Content" ObjectID="_1777144945" r:id="rId27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70CE25ED" w14:textId="4E10656E" w:rsidR="00077B18" w:rsidRPr="00181E31" w:rsidRDefault="00077B18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2 Двусторонняя инициатива: Выбирается упорядоченная пара акторов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DA5964" wp14:editId="72E81F9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" name="Rectangl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83515B" id="Rectangle 2" o:spid="_x0000_s1026" style="position:absolute;margin-left:0;margin-top:0;width:50pt;height:50pt;z-index:251663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mZHIQ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JC+ZkchAgAAR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510" w:dyaOrig="330" w14:anchorId="64A64FA7">
          <v:shape id="_x0000_i1123" type="#_x0000_t75" style="width:25.8pt;height:16.1pt;mso-wrap-distance-left:0;mso-wrap-distance-top:0;mso-wrap-distance-right:0;mso-wrap-distance-bottom:0" o:ole="">
            <v:imagedata r:id="rId28" o:title=""/>
            <v:path textboxrect="0,0,0,0"/>
          </v:shape>
          <o:OLEObject Type="Embed" ProgID="Equation.DSMT4" ShapeID="_x0000_i1123" DrawAspect="Content" ObjectID="_1777144946" r:id="rId29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и получает возможность принять новое решение о связ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A411FD" wp14:editId="1B22BF7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Rectangle 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18CAD8" id="Rectangle 1" o:spid="_x0000_s1026" style="position:absolute;margin-left:0;margin-top:0;width:50pt;height:50pt;z-index:251664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5B4AAA49">
          <v:shape id="_x0000_i1124" type="#_x0000_t75" style="width:31.15pt;height:15.05pt;mso-wrap-distance-left:0;mso-wrap-distance-top:0;mso-wrap-distance-right:0;mso-wrap-distance-bottom:0" o:ole="">
            <v:imagedata r:id="rId30" o:title=""/>
            <v:path textboxrect="0,0,0,0"/>
          </v:shape>
          <o:OLEObject Type="Embed" ProgID="Equation.DSMT4" ShapeID="_x0000_i1124" DrawAspect="Content" ObjectID="_1777144947" r:id="rId31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F91FBBF" w14:textId="77777777" w:rsidR="00077B18" w:rsidRPr="00181E31" w:rsidRDefault="00077B18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0E73919A" w14:textId="77777777" w:rsidR="00077B18" w:rsidRPr="00181E31" w:rsidRDefault="00077B18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02A571CD" w14:textId="77777777" w:rsidR="00077B18" w:rsidRPr="00181E31" w:rsidRDefault="00077B18" w:rsidP="00077B18">
      <w:pPr>
        <w:numPr>
          <w:ilvl w:val="0"/>
          <w:numId w:val="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00B896F" w14:textId="77777777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Между временными наблюдениями происходят изменения, которые не наблюдаются.</w:t>
      </w:r>
    </w:p>
    <w:p w14:paraId="75A4377F" w14:textId="77777777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изменения состояния сети зависит от её текущего состояния, и не зависит от истории изменений.</w:t>
      </w:r>
    </w:p>
    <w:p w14:paraId="37F2019E" w14:textId="77777777" w:rsidR="00077B18" w:rsidRPr="00181E31" w:rsidRDefault="00077B18" w:rsidP="00077B18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5A34D540" w14:textId="7453A907" w:rsidR="00077B18" w:rsidRPr="00181E31" w:rsidRDefault="00077B18" w:rsidP="00077B1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опущения 2-4 позволяют рассматривать модель как непрерывную цепь Маркова.</w:t>
      </w:r>
    </w:p>
    <w:p w14:paraId="4888792A" w14:textId="6EAA63B7" w:rsidR="00A9015B" w:rsidRPr="00181E31" w:rsidRDefault="00A9015B" w:rsidP="00F0599C">
      <w:pPr>
        <w:pStyle w:val="BodyText"/>
        <w:numPr>
          <w:ilvl w:val="1"/>
          <w:numId w:val="3"/>
        </w:num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Формирование начальных социологических гипотез.</w:t>
      </w:r>
    </w:p>
    <w:p w14:paraId="2B5C03F3" w14:textId="0D56A0BC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едет использованы некоторые предположения выдвинутые в подобном исследовании для национальной научной системы Словении [3].</w:t>
      </w:r>
    </w:p>
    <w:p w14:paraId="67740F77" w14:textId="5E635BCA" w:rsidR="00A9015B" w:rsidRPr="00181E31" w:rsidRDefault="00A9015B" w:rsidP="00A9015B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  <w:t>[ПЕРЕВОД]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гласно исследованию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 xml:space="preserve">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е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3BB6B83F" w14:textId="77777777" w:rsidR="00181E31" w:rsidRPr="00181E31" w:rsidRDefault="00A9015B" w:rsidP="00181E31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0" w:name="_Toc166506845"/>
      <w:r w:rsidRPr="00181E31">
        <w:rPr>
          <w:rFonts w:ascii="Times New Roman" w:hAnsi="Times New Roman" w:cs="Times New Roman"/>
          <w:b/>
          <w:bCs/>
          <w:sz w:val="28"/>
          <w:szCs w:val="28"/>
        </w:rPr>
        <w:t>1.4</w:t>
      </w:r>
      <w:r w:rsidR="00181E31"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81E31"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0"/>
    </w:p>
    <w:p w14:paraId="6BC72904" w14:textId="49047B58" w:rsidR="00181E31" w:rsidRPr="004B1D58" w:rsidRDefault="00181E31" w:rsidP="00181E31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Коэффициент сходимости модели достаточно низок</w:t>
      </w:r>
      <w:r w:rsidR="004B1D58"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0.0508</w:t>
      </w:r>
      <w:r w:rsidRPr="004B1D58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для того, чтобы считать модель сходящейся[7].</w:t>
      </w:r>
    </w:p>
    <w:p w14:paraId="02582D50" w14:textId="0BCEFBAE" w:rsidR="00181E31" w:rsidRPr="004B1D58" w:rsidRDefault="00181E31" w:rsidP="00181E31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10"/>
        <w:gridCol w:w="1120"/>
        <w:gridCol w:w="1621"/>
        <w:gridCol w:w="1694"/>
      </w:tblGrid>
      <w:tr w:rsidR="00930A7E" w:rsidRPr="004B1D58" w14:paraId="68E6806C" w14:textId="77777777" w:rsidTr="001F5D0D">
        <w:tc>
          <w:tcPr>
            <w:tcW w:w="5240" w:type="dxa"/>
          </w:tcPr>
          <w:p w14:paraId="564057DE" w14:textId="5AF060D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Эффект</w:t>
            </w:r>
          </w:p>
        </w:tc>
        <w:tc>
          <w:tcPr>
            <w:tcW w:w="1122" w:type="dxa"/>
          </w:tcPr>
          <w:p w14:paraId="7D77B896" w14:textId="54FEC04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ценка</w:t>
            </w:r>
          </w:p>
        </w:tc>
        <w:tc>
          <w:tcPr>
            <w:tcW w:w="1430" w:type="dxa"/>
          </w:tcPr>
          <w:p w14:paraId="74F143A2" w14:textId="479645A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ндарное отклоение</w:t>
            </w:r>
          </w:p>
        </w:tc>
        <w:tc>
          <w:tcPr>
            <w:tcW w:w="1553" w:type="dxa"/>
          </w:tcPr>
          <w:p w14:paraId="66BC827A" w14:textId="32393472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930A7E" w:rsidRPr="004B1D58" w14:paraId="02C84B93" w14:textId="77777777" w:rsidTr="001F5D0D">
        <w:tc>
          <w:tcPr>
            <w:tcW w:w="5240" w:type="dxa"/>
          </w:tcPr>
          <w:p w14:paraId="6DD9A3F8" w14:textId="1D6F18F9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1 периоде</w:t>
            </w:r>
          </w:p>
        </w:tc>
        <w:tc>
          <w:tcPr>
            <w:tcW w:w="1122" w:type="dxa"/>
          </w:tcPr>
          <w:p w14:paraId="51746125" w14:textId="2F435ED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2317</w:t>
            </w:r>
          </w:p>
        </w:tc>
        <w:tc>
          <w:tcPr>
            <w:tcW w:w="1430" w:type="dxa"/>
          </w:tcPr>
          <w:p w14:paraId="78BFB29D" w14:textId="3BECD18A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53</w:t>
            </w:r>
          </w:p>
        </w:tc>
        <w:tc>
          <w:tcPr>
            <w:tcW w:w="1553" w:type="dxa"/>
          </w:tcPr>
          <w:p w14:paraId="6D3419A2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4127CA5A" w14:textId="77777777" w:rsidTr="001F5D0D">
        <w:tc>
          <w:tcPr>
            <w:tcW w:w="5240" w:type="dxa"/>
          </w:tcPr>
          <w:p w14:paraId="5907F348" w14:textId="34D7EF5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Интенсивность в 2 периоде</w:t>
            </w:r>
          </w:p>
        </w:tc>
        <w:tc>
          <w:tcPr>
            <w:tcW w:w="1122" w:type="dxa"/>
          </w:tcPr>
          <w:p w14:paraId="210D09CC" w14:textId="6937A03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1678</w:t>
            </w:r>
          </w:p>
        </w:tc>
        <w:tc>
          <w:tcPr>
            <w:tcW w:w="1430" w:type="dxa"/>
          </w:tcPr>
          <w:p w14:paraId="0C3D8C29" w14:textId="3E659298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091</w:t>
            </w:r>
          </w:p>
        </w:tc>
        <w:tc>
          <w:tcPr>
            <w:tcW w:w="1553" w:type="dxa"/>
          </w:tcPr>
          <w:p w14:paraId="3036CB73" w14:textId="77777777" w:rsidR="00930A7E" w:rsidRPr="004B1D58" w:rsidRDefault="00930A7E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0A7E" w:rsidRPr="004B1D58" w14:paraId="520A0518" w14:textId="77777777" w:rsidTr="001F5D0D">
        <w:tc>
          <w:tcPr>
            <w:tcW w:w="5240" w:type="dxa"/>
          </w:tcPr>
          <w:p w14:paraId="2E8AB4CA" w14:textId="6EE55293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Density</w:t>
            </w:r>
          </w:p>
        </w:tc>
        <w:tc>
          <w:tcPr>
            <w:tcW w:w="1122" w:type="dxa"/>
          </w:tcPr>
          <w:p w14:paraId="1A4677E9" w14:textId="16E5E26E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3.2147</w:t>
            </w:r>
          </w:p>
        </w:tc>
        <w:tc>
          <w:tcPr>
            <w:tcW w:w="1430" w:type="dxa"/>
          </w:tcPr>
          <w:p w14:paraId="1C72E6E9" w14:textId="63E33C15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.0224</w:t>
            </w:r>
          </w:p>
        </w:tc>
        <w:tc>
          <w:tcPr>
            <w:tcW w:w="1553" w:type="dxa"/>
          </w:tcPr>
          <w:p w14:paraId="7F113422" w14:textId="236E69C0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  <w:tr w:rsidR="00930A7E" w:rsidRPr="004B1D58" w14:paraId="20C48F1E" w14:textId="77777777" w:rsidTr="001F5D0D">
        <w:tc>
          <w:tcPr>
            <w:tcW w:w="5240" w:type="dxa"/>
          </w:tcPr>
          <w:p w14:paraId="65725696" w14:textId="37A8F976" w:rsidR="00930A7E" w:rsidRPr="004B1D58" w:rsidRDefault="00930A7E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Транзитивные тройки</w:t>
            </w:r>
          </w:p>
        </w:tc>
        <w:tc>
          <w:tcPr>
            <w:tcW w:w="1122" w:type="dxa"/>
          </w:tcPr>
          <w:p w14:paraId="6E70B5C5" w14:textId="159A083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430" w:type="dxa"/>
          </w:tcPr>
          <w:p w14:paraId="74FA3B60" w14:textId="10BE7308" w:rsidR="001F5D0D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553" w:type="dxa"/>
          </w:tcPr>
          <w:p w14:paraId="3EC4D8F9" w14:textId="61EF140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05</w:t>
            </w:r>
          </w:p>
        </w:tc>
      </w:tr>
      <w:tr w:rsidR="00930A7E" w:rsidRPr="004B1D58" w14:paraId="3F67AA7A" w14:textId="77777777" w:rsidTr="001F5D0D">
        <w:tc>
          <w:tcPr>
            <w:tcW w:w="5240" w:type="dxa"/>
          </w:tcPr>
          <w:p w14:paraId="44F85225" w14:textId="503BD160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</w:p>
        </w:tc>
        <w:tc>
          <w:tcPr>
            <w:tcW w:w="1122" w:type="dxa"/>
          </w:tcPr>
          <w:p w14:paraId="05743C06" w14:textId="512CB3C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430" w:type="dxa"/>
          </w:tcPr>
          <w:p w14:paraId="572F58D7" w14:textId="34326099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553" w:type="dxa"/>
          </w:tcPr>
          <w:p w14:paraId="4E7025D1" w14:textId="16D647C6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12</w:t>
            </w:r>
          </w:p>
        </w:tc>
      </w:tr>
      <w:tr w:rsidR="00930A7E" w:rsidRPr="004B1D58" w14:paraId="3E556B88" w14:textId="77777777" w:rsidTr="001F5D0D">
        <w:tc>
          <w:tcPr>
            <w:tcW w:w="5240" w:type="dxa"/>
          </w:tcPr>
          <w:p w14:paraId="39B9DA56" w14:textId="7EEF909C" w:rsidR="00930A7E" w:rsidRPr="004B1D58" w:rsidRDefault="001F5D0D" w:rsidP="00181E31">
            <w:pPr>
              <w:pStyle w:val="BodyText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Влаяние скорости на частоту принятия решений</w:t>
            </w:r>
          </w:p>
        </w:tc>
        <w:tc>
          <w:tcPr>
            <w:tcW w:w="1122" w:type="dxa"/>
          </w:tcPr>
          <w:p w14:paraId="29F9F3A7" w14:textId="22B7CB7D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430" w:type="dxa"/>
          </w:tcPr>
          <w:p w14:paraId="75052269" w14:textId="1F77C503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553" w:type="dxa"/>
          </w:tcPr>
          <w:p w14:paraId="610600B1" w14:textId="1BD396B4" w:rsidR="00930A7E" w:rsidRPr="004B1D58" w:rsidRDefault="001F5D0D" w:rsidP="004B1D58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D58">
              <w:rPr>
                <w:rFonts w:ascii="Times New Roman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1E99FCBC" w14:textId="139ED49C" w:rsidR="00181E31" w:rsidRPr="004B1D58" w:rsidRDefault="004B1D58" w:rsidP="004B1D58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 НОМЕР Оцененные значения эффектов</w:t>
      </w:r>
    </w:p>
    <w:p w14:paraId="724D6E47" w14:textId="1F8C99D9" w:rsidR="00930A7E" w:rsidRPr="004B1D58" w:rsidRDefault="00930A7E" w:rsidP="00181E31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6FF6DDA4" w14:textId="3BB7D7A6" w:rsidR="00930A7E" w:rsidRDefault="00930A7E" w:rsidP="00181E31">
      <w:pPr>
        <w:pStyle w:val="BodyText"/>
        <w:rPr>
          <w:rFonts w:ascii="Times New Roman" w:hAnsi="Times New Roman" w:cs="Times New Roman"/>
          <w:b/>
          <w:bCs/>
          <w:sz w:val="28"/>
          <w:szCs w:val="28"/>
        </w:rPr>
      </w:pPr>
      <w:r w:rsidRPr="004B1D58">
        <w:rPr>
          <w:rFonts w:ascii="Times New Roman" w:hAnsi="Times New Roman" w:cs="Times New Roman"/>
          <w:b/>
          <w:bCs/>
          <w:sz w:val="28"/>
          <w:szCs w:val="28"/>
          <w:lang w:val="en-US"/>
        </w:rPr>
        <w:t>Density</w:t>
      </w:r>
      <w:r w:rsidRPr="004B1D58">
        <w:rPr>
          <w:rFonts w:ascii="Times New Roman" w:hAnsi="Times New Roman" w:cs="Times New Roman"/>
          <w:b/>
          <w:bCs/>
          <w:sz w:val="28"/>
          <w:szCs w:val="28"/>
        </w:rPr>
        <w:t xml:space="preserve"> – плостность, но если я напишу плотность – это немного не корректно.</w:t>
      </w:r>
      <w:r w:rsidR="008E66E8">
        <w:rPr>
          <w:rFonts w:ascii="Times New Roman" w:hAnsi="Times New Roman" w:cs="Times New Roman"/>
          <w:b/>
          <w:bCs/>
          <w:sz w:val="28"/>
          <w:szCs w:val="28"/>
        </w:rPr>
        <w:t xml:space="preserve"> КОЛИЧЕСТВО ИСХОДЯЩИХ СВЯЗЕЙ</w:t>
      </w:r>
    </w:p>
    <w:p w14:paraId="3AEE51D9" w14:textId="77777777" w:rsidR="00F0599C" w:rsidRPr="004B1D58" w:rsidRDefault="00F0599C" w:rsidP="00181E31">
      <w:pPr>
        <w:pStyle w:val="BodyText"/>
        <w:rPr>
          <w:rFonts w:ascii="Times New Roman" w:hAnsi="Times New Roman" w:cs="Times New Roman"/>
          <w:b/>
          <w:bCs/>
          <w:sz w:val="28"/>
          <w:szCs w:val="28"/>
        </w:rPr>
      </w:pPr>
    </w:p>
    <w:p w14:paraId="188BB50F" w14:textId="269B63FB" w:rsidR="004B1D58" w:rsidRPr="00181E31" w:rsidRDefault="004B1D58" w:rsidP="004B1D58">
      <w:pPr>
        <w:pStyle w:val="Heading2"/>
        <w:ind w:firstLine="709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11" w:name="_Toc166506846"/>
      <w:r w:rsidRPr="00181E31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181E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81E3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Оценка сформированных гипотез.</w:t>
      </w:r>
      <w:bookmarkEnd w:id="11"/>
    </w:p>
    <w:p w14:paraId="5D42D29D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4B1D58" w14:paraId="5F850412" w14:textId="77777777" w:rsidTr="00DC76FC">
        <w:tc>
          <w:tcPr>
            <w:tcW w:w="9322" w:type="dxa"/>
          </w:tcPr>
          <w:p w14:paraId="6796BD28" w14:textId="16E53DBA" w:rsidR="004B1D58" w:rsidRDefault="004B1D58" w:rsidP="00DC76FC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2AF02FB" wp14:editId="083290AF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4" name="Rectangle 154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FC697A" id="Rectangle 154" o:spid="_x0000_s1026" style="position:absolute;margin-left:0;margin-top:0;width:50pt;height:50pt;z-index:2517729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mi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PGaKc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  <w:lang w:val="ru-RU"/>
              </w:rPr>
              <w:object w:dxaOrig="2670" w:dyaOrig="390" w14:anchorId="0535F924">
                <v:shape id="_x0000_i1125" type="#_x0000_t75" style="width:133.25pt;height:19.35pt;mso-wrap-distance-left:0;mso-wrap-distance-top:0;mso-wrap-distance-right:0;mso-wrap-distance-bottom:0" o:ole="">
                  <v:imagedata r:id="rId32" o:title=""/>
                  <v:path textboxrect="0,0,0,0"/>
                </v:shape>
                <o:OLEObject Type="Embed" ProgID="Equation.DSMT4" ShapeID="_x0000_i1125" DrawAspect="Content" ObjectID="_1777144948" r:id="rId3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,</w:t>
            </w:r>
          </w:p>
        </w:tc>
        <w:tc>
          <w:tcPr>
            <w:tcW w:w="249" w:type="dxa"/>
          </w:tcPr>
          <w:p w14:paraId="1CE3857E" w14:textId="77777777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7)</w:t>
            </w:r>
          </w:p>
        </w:tc>
      </w:tr>
    </w:tbl>
    <w:p w14:paraId="0CFA0374" w14:textId="2EBE4DCF" w:rsidR="004B1D58" w:rsidRDefault="004B1D58" w:rsidP="004B1D58">
      <w:pPr>
        <w:pStyle w:val="BodyTex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3F124FF8" wp14:editId="608A251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3" name="Rectangle 15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07F39D" id="Rectangle 153" o:spid="_x0000_s1026" style="position:absolute;margin-left:0;margin-top:0;width:50pt;height:50pt;z-index:2517739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uGH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1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Ha4Y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30" w14:anchorId="02A38325">
          <v:shape id="_x0000_i1126" type="#_x0000_t75" style="width:68.8pt;height:16.1pt;mso-wrap-distance-left:0;mso-wrap-distance-top:0;mso-wrap-distance-right:0;mso-wrap-distance-bottom:0" o:ole="">
            <v:imagedata r:id="rId34" o:title=""/>
            <v:path textboxrect="0,0,0,0"/>
          </v:shape>
          <o:OLEObject Type="Embed" ProgID="Equation.DSMT4" ShapeID="_x0000_i1126" DrawAspect="Content" ObjectID="_1777144949" r:id="rId3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4B1D58" w14:paraId="4A86DDF5" w14:textId="77777777" w:rsidTr="00DC76FC">
        <w:tc>
          <w:tcPr>
            <w:tcW w:w="9322" w:type="dxa"/>
          </w:tcPr>
          <w:p w14:paraId="6E63359B" w14:textId="23FEE108" w:rsidR="004B1D58" w:rsidRDefault="004B1D58" w:rsidP="00DC76FC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3C92AF71" wp14:editId="0687D4E4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2" name="Rectangle 152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4A4E1F4" id="Rectangle 152" o:spid="_x0000_s1026" style="position:absolute;margin-left:0;margin-top:0;width:50pt;height:50pt;z-index:2517749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0IA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EHQg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  <w:lang w:val="ru-RU"/>
              </w:rPr>
              <w:object w:dxaOrig="2460" w:dyaOrig="450" w14:anchorId="55EAC43C">
                <v:shape id="_x0000_i1127" type="#_x0000_t75" style="width:123.05pt;height:22.55pt;mso-wrap-distance-left:0;mso-wrap-distance-top:0;mso-wrap-distance-right:0;mso-wrap-distance-bottom:0" o:ole="">
                  <v:imagedata r:id="rId36" o:title=""/>
                  <v:path textboxrect="0,0,0,0"/>
                </v:shape>
                <o:OLEObject Type="Embed" ProgID="Equation.DSMT4" ShapeID="_x0000_i1127" DrawAspect="Content" ObjectID="_1777144950" r:id="rId3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6F0C6B8C" w14:textId="77777777" w:rsidR="004B1D58" w:rsidRDefault="004B1D58" w:rsidP="00DC76FC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(28)</w:t>
            </w:r>
          </w:p>
        </w:tc>
      </w:tr>
    </w:tbl>
    <w:p w14:paraId="32FDE2D6" w14:textId="5648D4F1" w:rsidR="004B1D58" w:rsidRDefault="004B1D58" w:rsidP="004B1D5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где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2614D6D" wp14:editId="41E055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1" name="Rectangle 15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5C9153" id="Rectangle 151" o:spid="_x0000_s1026" style="position:absolute;margin-left:0;margin-top:0;width:50pt;height:50pt;z-index:2517760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9d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0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Bn11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810" w:dyaOrig="390" w14:anchorId="2A770891">
          <v:shape id="_x0000_i1128" type="#_x0000_t75" style="width:40.85pt;height:19.35pt;mso-wrap-distance-left:0;mso-wrap-distance-top:0;mso-wrap-distance-right:0;mso-wrap-distance-bottom:0" o:ole="">
            <v:imagedata r:id="rId38" o:title=""/>
            <v:path textboxrect="0,0,0,0"/>
          </v:shape>
          <o:OLEObject Type="Embed" ProgID="Equation.DSMT4" ShapeID="_x0000_i1128" DrawAspect="Content" ObjectID="_1777144951" r:id="rId3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9E44476" wp14:editId="7C2DB6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50" name="Rectangle 15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3A45BE" id="Rectangle 150" o:spid="_x0000_s1026" style="position:absolute;margin-left:0;margin-top:0;width:50pt;height:50pt;z-index:2517770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nTU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E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Lp01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33907A31">
          <v:shape id="_x0000_i1129" type="#_x0000_t75" style="width:10.75pt;height:18.25pt;mso-wrap-distance-left:0;mso-wrap-distance-top:0;mso-wrap-distance-right:0;mso-wrap-distance-bottom:0" o:ole="">
            <v:imagedata r:id="rId40" o:title=""/>
            <v:path textboxrect="0,0,0,0"/>
          </v:shape>
          <o:OLEObject Type="Embed" ProgID="Equation.DSMT4" ShapeID="_x0000_i1129" DrawAspect="Content" ObjectID="_1777144952" r:id="rId4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чем может зависеть от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52331FE" wp14:editId="06CD0BBE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9" name="Rectangle 14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2F56EF" id="Rectangle 149" o:spid="_x0000_s1026" style="position:absolute;margin-left:0;margin-top:0;width:50pt;height:50pt;z-index:2517780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dF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65nR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48AC89A2">
          <v:shape id="_x0000_i1130" type="#_x0000_t75" style="width:13.45pt;height:19.35pt;mso-wrap-distance-left:0;mso-wrap-distance-top:0;mso-wrap-distance-right:0;mso-wrap-distance-bottom:0" o:ole="">
            <v:imagedata r:id="rId42" o:title=""/>
            <v:path textboxrect="0,0,0,0"/>
          </v:shape>
          <o:OLEObject Type="Embed" ProgID="Equation.DSMT4" ShapeID="_x0000_i1130" DrawAspect="Content" ObjectID="_1777144953" r:id="rId4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другого актора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241AFEB" wp14:editId="2ED9A5C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8" name="Rectangle 14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099094" id="Rectangle 148" o:spid="_x0000_s1026" style="position:absolute;margin-left:0;margin-top:0;width:50pt;height:50pt;z-index:2517790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8TC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K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9zxMI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1E28F1E8">
          <v:shape id="_x0000_i1131" type="#_x0000_t75" style="width:10.75pt;height:15.05pt;mso-wrap-distance-left:0;mso-wrap-distance-top:0;mso-wrap-distance-right:0;mso-wrap-distance-bottom:0" o:ole="">
            <v:imagedata r:id="rId44" o:title=""/>
            <v:path textboxrect="0,0,0,0"/>
          </v:shape>
          <o:OLEObject Type="Embed" ProgID="Equation.DSMT4" ShapeID="_x0000_i1131" DrawAspect="Content" ObjectID="_1777144954" r:id="rId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0F3F59F" w14:textId="436D585D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D06B19F" wp14:editId="23BA76D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7" name="Rectangle 14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DF5B73" id="Rectangle 147" o:spid="_x0000_s1026" style="position:absolute;margin-left:0;margin-top:0;width:50pt;height:50pt;z-index:2517800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nUE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5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uWdQ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3D513E5">
          <v:shape id="_x0000_i1132" type="#_x0000_t75" style="width:5.9pt;height:13.45pt;mso-wrap-distance-left:0;mso-wrap-distance-top:0;mso-wrap-distance-right:0;mso-wrap-distance-bottom:0" o:ole="">
            <v:imagedata r:id="rId46" o:title=""/>
            <v:path textboxrect="0,0,0,0"/>
          </v:shape>
          <o:OLEObject Type="Embed" ProgID="Equation.DSMT4" ShapeID="_x0000_i1132" DrawAspect="Content" ObjectID="_1777144955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34D90624" wp14:editId="5806AC3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6" name="Rectangle 14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F21796" id="Rectangle 146" o:spid="_x0000_s1026" style="position:absolute;margin-left:0;margin-top:0;width:50pt;height:50pt;z-index:2517811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9aD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J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0vWg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068FE06">
          <v:shape id="_x0000_i1133" type="#_x0000_t75" style="width:5.9pt;height:13.45pt;mso-wrap-distance-left:0;mso-wrap-distance-top:0;mso-wrap-distance-right:0;mso-wrap-distance-bottom:0" o:ole="">
            <v:imagedata r:id="rId48" o:title=""/>
            <v:path textboxrect="0,0,0,0"/>
          </v:shape>
          <o:OLEObject Type="Embed" ProgID="Equation.DSMT4" ShapeID="_x0000_i1133" DrawAspect="Content" ObjectID="_1777144956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4CD63C8" wp14:editId="592FD22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5" name="Rectangle 14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F0BE75" id="Rectangle 145" o:spid="_x0000_s1026" style="position:absolute;margin-left:0;margin-top:0;width:50pt;height:50pt;z-index:2517821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0PQ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orQ9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90" w:dyaOrig="330" w14:anchorId="16E6111C">
          <v:shape id="_x0000_i1134" type="#_x0000_t75" style="width:19.35pt;height:16.1pt;mso-wrap-distance-left:0;mso-wrap-distance-top:0;mso-wrap-distance-right:0;mso-wrap-distance-bottom:0" o:ole="">
            <v:imagedata r:id="rId50" o:title=""/>
            <v:path textboxrect="0,0,0,0"/>
          </v:shape>
          <o:OLEObject Type="Embed" ProgID="Equation.DSMT4" ShapeID="_x0000_i1134" DrawAspect="Content" ObjectID="_1777144957" r:id="rId5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67994D2" wp14:editId="3DA59DB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4" name="Rectangle 14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E834A4" id="Rectangle 144" o:spid="_x0000_s1026" style="position:absolute;margin-left:0;margin-top:0;width:50pt;height:50pt;z-index:2517831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WvbgV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10" w14:anchorId="132B2C5A">
          <v:shape id="_x0000_i1135" type="#_x0000_t75" style="width:10.75pt;height:10.75pt;mso-wrap-distance-left:0;mso-wrap-distance-top:0;mso-wrap-distance-right:0;mso-wrap-distance-bottom:0" o:ole="">
            <v:imagedata r:id="rId52" o:title=""/>
            <v:path textboxrect="0,0,0,0"/>
          </v:shape>
          <o:OLEObject Type="Embed" ProgID="Equation.DSMT4" ShapeID="_x0000_i1135" DrawAspect="Content" ObjectID="_1777144958" r:id="rId5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114F19BA" wp14:editId="2AD53D3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3" name="Rectangle 14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B67C0" id="Rectangle 143" o:spid="_x0000_s1026" style="position:absolute;margin-left:0;margin-top:0;width:50pt;height:50pt;z-index:2517841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ml3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5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jqaX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7A512F9D">
          <v:shape id="_x0000_i1136" type="#_x0000_t75" style="width:13.45pt;height:18.25pt;mso-wrap-distance-left:0;mso-wrap-distance-top:0;mso-wrap-distance-right:0;mso-wrap-distance-bottom:0" o:ole="">
            <v:imagedata r:id="rId54" o:title=""/>
            <v:path textboxrect="0,0,0,0"/>
          </v:shape>
          <o:OLEObject Type="Embed" ProgID="Equation.DSMT4" ShapeID="_x0000_i1136" DrawAspect="Content" ObjectID="_1777144959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29ABB74" wp14:editId="6017461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2" name="Rectangle 14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26952D" id="Rectangle 142" o:spid="_x0000_s1026" style="position:absolute;margin-left:0;margin-top:0;width:50pt;height:50pt;z-index:2517852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8rw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4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g3yv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0" w:dyaOrig="360" w14:anchorId="179C9FB6">
          <v:shape id="_x0000_i1137" type="#_x0000_t75" style="width:13.45pt;height:18.25pt;mso-wrap-distance-left:0;mso-wrap-distance-top:0;mso-wrap-distance-right:0;mso-wrap-distance-bottom:0" o:ole="">
            <v:imagedata r:id="rId56" o:title=""/>
            <v:path textboxrect="0,0,0,0"/>
          </v:shape>
          <o:OLEObject Type="Embed" ProgID="Equation.DSMT4" ShapeID="_x0000_i1137" DrawAspect="Content" ObjectID="_1777144960" r:id="rId5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ва возможных результата шага то отношение вероятностей этих вариантов есть: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516248A" wp14:editId="26340E9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1" name="Rectangle 14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51D0FC" id="Rectangle 141" o:spid="_x0000_s1026" style="position:absolute;margin-left:0;margin-top:0;width:50pt;height:50pt;z-index:2517862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+j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4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lXX6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280" w:dyaOrig="390" w14:anchorId="6EA7BE64">
          <v:shape id="_x0000_i1138" type="#_x0000_t75" style="width:113.9pt;height:19.35pt;mso-wrap-distance-left:0;mso-wrap-distance-top:0;mso-wrap-distance-right:0;mso-wrap-distance-bottom:0" o:ole="">
            <v:imagedata r:id="rId58" o:title=""/>
            <v:path textboxrect="0,0,0,0"/>
          </v:shape>
          <o:OLEObject Type="Embed" ProgID="Equation.DSMT4" ShapeID="_x0000_i1138" DrawAspect="Content" ObjectID="_1777144961" r:id="rId5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3A22B259" w14:textId="1D525AAF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5D847BFA" wp14:editId="5C2BF49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40" name="Rectangle 14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ECA10B" id="Rectangle 140" o:spid="_x0000_s1026" style="position:absolute;margin-left:0;margin-top:0;width:50pt;height:50pt;z-index:251787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Yr8J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00" w14:anchorId="343FE1CA">
          <v:shape id="_x0000_i1139" type="#_x0000_t75" style="width:40.85pt;height:15.05pt;mso-wrap-distance-left:0;mso-wrap-distance-top:0;mso-wrap-distance-right:0;mso-wrap-distance-bottom:0" o:ole="">
            <v:imagedata r:id="rId60" o:title=""/>
            <v:path textboxrect="0,0,0,0"/>
          </v:shape>
          <o:OLEObject Type="Embed" ProgID="Equation.DSMT4" ShapeID="_x0000_i1139" DrawAspect="Content" ObjectID="_1777144962" r:id="rId6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1 единицу при увеличении эффекта на 1 единицу. Где зависимая переменная либо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E95085A" wp14:editId="77EBD39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9" name="Rectangle 13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A4E84" id="Rectangle 139" o:spid="_x0000_s1026" style="position:absolute;margin-left:0;margin-top:0;width:50pt;height:50pt;z-index:251788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M3TPs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0" w:dyaOrig="390" w14:anchorId="11C5C5BF">
          <v:shape id="_x0000_i1140" type="#_x0000_t75" style="width:18.25pt;height:19.35pt;mso-wrap-distance-left:0;mso-wrap-distance-top:0;mso-wrap-distance-right:0;mso-wrap-distance-bottom:0" o:ole="">
            <v:imagedata r:id="rId62" o:title=""/>
            <v:path textboxrect="0,0,0,0"/>
          </v:shape>
          <o:OLEObject Type="Embed" ProgID="Equation.DSMT4" ShapeID="_x0000_i1140" DrawAspect="Content" ObjectID="_1777144963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66E3910" wp14:editId="09FC66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8" name="Rectangle 13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2C0893" id="Rectangle 138" o:spid="_x0000_s1026" style="position:absolute;margin-left:0;margin-top:0;width:50pt;height:50pt;z-index:251789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u98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Pq73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00" w:dyaOrig="360" w14:anchorId="6B3FEF2D">
          <v:shape id="_x0000_i1141" type="#_x0000_t75" style="width:15.05pt;height:18.25pt;mso-wrap-distance-left:0;mso-wrap-distance-top:0;mso-wrap-distance-right:0;mso-wrap-distance-bottom:0" o:ole="">
            <v:imagedata r:id="rId64" o:title=""/>
            <v:path textboxrect="0,0,0,0"/>
          </v:shape>
          <o:OLEObject Type="Embed" ProgID="Equation.DSMT4" ShapeID="_x0000_i1141" DrawAspect="Content" ObjectID="_1777144964" r:id="rId6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20D526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669E0452" w14:textId="2E493CD0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average alter он равен </w:t>
      </w:r>
      <w:r w:rsidRPr="00F254D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1,156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 в рамках одного шага относительно ковариаты) выше в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D9008E1" wp14:editId="53B65E6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7" name="Rectangle 13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7C3B55" id="Rectangle 137" o:spid="_x0000_s1026" style="position:absolute;margin-left:0;margin-top:0;width:50pt;height:50pt;z-index:2517903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PXr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3,17751676428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57189EB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енном примере. </w:t>
      </w:r>
    </w:p>
    <w:p w14:paraId="668EE0DF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1255C2E6" w14:textId="133F2F22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out-degree (количество связей) для актора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9B19980" wp14:editId="722F14D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6" name="Rectangle 13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98EF8" id="Rectangle 136" o:spid="_x0000_s1026" style="position:absolute;margin-left:0;margin-top:0;width:50pt;height:50pt;z-index:2517913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v09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bma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fS/T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0EC7736F">
          <v:shape id="_x0000_i1142" type="#_x0000_t75" style="width:5.9pt;height:13.45pt;mso-wrap-distance-left:0;mso-wrap-distance-top:0;mso-wrap-distance-right:0;mso-wrap-distance-bottom:0" o:ole="">
            <v:imagedata r:id="rId66" o:title=""/>
            <v:path textboxrect="0,0,0,0"/>
          </v:shape>
          <o:OLEObject Type="Embed" ProgID="Equation.DSMT4" ShapeID="_x0000_i1142" DrawAspect="Content" ObjectID="_1777144965" r:id="rId6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4D5A7D6B" wp14:editId="2A4A3104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5" name="Rectangle 13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4A376C" id="Rectangle 135" o:spid="_x0000_s1026" style="position:absolute;margin-left:0;margin-top:0;width:50pt;height:50pt;z-index:2517923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mhu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ayaG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60" w14:anchorId="14A413F6">
          <v:shape id="_x0000_i1143" type="#_x0000_t75" style="width:16.1pt;height:18.25pt;mso-wrap-distance-left:0;mso-wrap-distance-top:0;mso-wrap-distance-right:0;mso-wrap-distance-bottom:0" o:ole="">
            <v:imagedata r:id="rId68" o:title=""/>
            <v:path textboxrect="0,0,0,0"/>
          </v:shape>
          <o:OLEObject Type="Embed" ProgID="Equation.DSMT4" ShapeID="_x0000_i1143" DrawAspect="Content" ObjectID="_1777144966" r:id="rId6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38A5B5F" wp14:editId="3028198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4" name="Rectangle 13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2F7C1" id="Rectangle 134" o:spid="_x0000_s1026" style="position:absolute;margin-left:0;margin-top:0;width:50pt;height:50pt;z-index:2517934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8vp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y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Zvy+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0" w:dyaOrig="390" w14:anchorId="759E8567">
          <v:shape id="_x0000_i1144" type="#_x0000_t75" style="width:13.45pt;height:19.35pt;mso-wrap-distance-left:0;mso-wrap-distance-top:0;mso-wrap-distance-right:0;mso-wrap-distance-bottom:0" o:ole="">
            <v:imagedata r:id="rId70" o:title=""/>
            <v:path textboxrect="0,0,0,0"/>
          </v:shape>
          <o:OLEObject Type="Embed" ProgID="Equation.DSMT4" ShapeID="_x0000_i1144" DrawAspect="Content" ObjectID="_1777144967" r:id="rId7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DE01BC3" wp14:editId="65541C2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3" name="Rectangle 13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9EC4DB" id="Rectangle 133" o:spid="_x0000_s1026" style="position:absolute;margin-left:0;margin-top:0;width:50pt;height:50pt;z-index:2517944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JHNCy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" w:dyaOrig="360" w14:anchorId="5D70B3BB">
          <v:shape id="_x0000_i1145" type="#_x0000_t75" style="width:10.75pt;height:18.25pt;mso-wrap-distance-left:0;mso-wrap-distance-top:0;mso-wrap-distance-right:0;mso-wrap-distance-bottom:0" o:ole="">
            <v:imagedata r:id="rId72" o:title=""/>
            <v:path textboxrect="0,0,0,0"/>
          </v:shape>
          <o:OLEObject Type="Embed" ProgID="Equation.DSMT4" ShapeID="_x0000_i1145" DrawAspect="Content" ObjectID="_1777144968" r:id="rId7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995CFEB" wp14:editId="5B31DD0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2" name="Rectangle 13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A712C6" id="Rectangle 132" o:spid="_x0000_s1026" style="position:absolute;margin-left:0;margin-top:0;width:50pt;height:50pt;z-index:2517954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uFO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5pw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Su4U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47ABFBC1">
          <v:shape id="_x0000_i1146" type="#_x0000_t75" style="width:5.9pt;height:13.45pt;mso-wrap-distance-left:0;mso-wrap-distance-top:0;mso-wrap-distance-right:0;mso-wrap-distance-bottom:0" o:ole="">
            <v:imagedata r:id="rId74" o:title=""/>
            <v:path textboxrect="0,0,0,0"/>
          </v:shape>
          <o:OLEObject Type="Embed" ProgID="Equation.DSMT4" ShapeID="_x0000_i1146" DrawAspect="Content" ObjectID="_1777144969" r:id="rId7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a, b и c. Обозначим диапазон (максимальное минус минимальное значение) через </w:t>
      </w:r>
      <w:r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3566089" wp14:editId="74F71557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1" name="Rectangle 13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A33ABE" id="Rectangle 131" o:spid="_x0000_s1026" style="position:absolute;margin-left:0;margin-top:0;width:50pt;height:50pt;z-index:2517964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nQd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xpz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XOdB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10" w14:anchorId="2BE5E764">
          <v:shape id="_x0000_i1147" type="#_x0000_t75" style="width:8.6pt;height:10.75pt;mso-wrap-distance-left:0;mso-wrap-distance-top:0;mso-wrap-distance-right:0;mso-wrap-distance-bottom:0" o:ole="">
            <v:imagedata r:id="rId76" o:title=""/>
            <v:path textboxrect="0,0,0,0"/>
          </v:shape>
          <o:OLEObject Type="Embed" ProgID="Equation.DSMT4" ShapeID="_x0000_i1147" DrawAspect="Content" ObjectID="_1777144970" r:id="rId7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cуммарного эффекта сходства в лог-вероятности изменений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3C22C68" wp14:editId="41DCD8D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30" name="Rectangle 13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C00865" id="Rectangle 130" o:spid="_x0000_s1026" style="position:absolute;margin-left:0;margin-top:0;width:50pt;height:50pt;z-index:2517975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9eaIw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RPXm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10" w:dyaOrig="330" w14:anchorId="2DEABDB9">
          <v:shape id="_x0000_i1148" type="#_x0000_t75" style="width:40.85pt;height:16.1pt;mso-wrap-distance-left:0;mso-wrap-distance-top:0;mso-wrap-distance-right:0;mso-wrap-distance-bottom:0" o:ole="">
            <v:imagedata r:id="rId78" o:title=""/>
            <v:path textboxrect="0,0,0,0"/>
          </v:shape>
          <o:OLEObject Type="Embed" ProgID="Equation.DSMT4" ShapeID="_x0000_i1148" DrawAspect="Content" ObjectID="_1777144971" r:id="rId7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B2E53F2" wp14:editId="3B2A866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9" name="Rectangle 12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E9FDE4" id="Rectangle 129" o:spid="_x0000_s1026" style="position:absolute;margin-left:0;margin-top:0;width:50pt;height:50pt;z-index:2517985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8QL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2gfEC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217D263E">
          <v:shape id="_x0000_i1149" type="#_x0000_t75" style="width:83.8pt;height:19.35pt;mso-wrap-distance-left:0;mso-wrap-distance-top:0;mso-wrap-distance-right:0;mso-wrap-distance-bottom:0" o:ole="">
            <v:imagedata r:id="rId80" o:title=""/>
            <v:path textboxrect="0,0,0,0"/>
          </v:shape>
          <o:OLEObject Type="Embed" ProgID="Equation.DSMT4" ShapeID="_x0000_i1149" DrawAspect="Content" ObjectID="_1777144972" r:id="rId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B572D4D" wp14:editId="35072FB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8" name="Rectangle 12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1E5B52" id="Rectangle 128" o:spid="_x0000_s1026" style="position:absolute;margin-left:0;margin-top:0;width:50pt;height:50pt;z-index:2517995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meM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C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raZ4w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80" w:dyaOrig="390" w14:anchorId="5930EFAA">
          <v:shape id="_x0000_i1150" type="#_x0000_t75" style="width:83.8pt;height:19.35pt;mso-wrap-distance-left:0;mso-wrap-distance-top:0;mso-wrap-distance-right:0;mso-wrap-distance-bottom:0" o:ole="">
            <v:imagedata r:id="rId82" o:title=""/>
            <v:path textboxrect="0,0,0,0"/>
          </v:shape>
          <o:OLEObject Type="Embed" ProgID="Equation.DSMT4" ShapeID="_x0000_i1150" DrawAspect="Content" ObjectID="_1777144973" r:id="rId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A71BA44" wp14:editId="1FC5C94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7" name="Rectangle 12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B7C7EA" id="Rectangle 127" o:spid="_x0000_s1026" style="position:absolute;margin-left:0;margin-top:0;width:50pt;height:50pt;z-index:2518005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9ZK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m1x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4/1ko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4567301D">
          <v:shape id="_x0000_i1151" type="#_x0000_t75" style="width:105.3pt;height:19.35pt;mso-wrap-distance-left:0;mso-wrap-distance-top:0;mso-wrap-distance-right:0;mso-wrap-distance-bottom:0" o:ole="">
            <v:imagedata r:id="rId84" o:title=""/>
            <v:path textboxrect="0,0,0,0"/>
          </v:shape>
          <o:OLEObject Type="Embed" ProgID="Equation.DSMT4" ShapeID="_x0000_i1151" DrawAspect="Content" ObjectID="_1777144974" r:id="rId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8038DA2" wp14:editId="3144CE1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6" name="Rectangle 12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E19A4D" id="Rectangle 126" o:spid="_x0000_s1026" style="position:absolute;margin-left:0;margin-top:0;width:50pt;height:50pt;z-index:2518016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nXN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x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uJ1z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90" w14:anchorId="22AD9CD5">
          <v:shape id="_x0000_i1152" type="#_x0000_t75" style="width:105.3pt;height:19.35pt;mso-wrap-distance-left:0;mso-wrap-distance-top:0;mso-wrap-distance-right:0;mso-wrap-distance-bottom:0" o:ole="">
            <v:imagedata r:id="rId86" o:title=""/>
            <v:path textboxrect="0,0,0,0"/>
          </v:shape>
          <o:OLEObject Type="Embed" ProgID="Equation.DSMT4" ShapeID="_x0000_i1152" DrawAspect="Content" ObjectID="_1777144975" r:id="rId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т также показывает, что для эффектов сходства важна дисперсия ценностей связей, а не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7F22BD0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72B9CC3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е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5CDB6551" w14:textId="77777777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67CAB575" w14:textId="54B24808" w:rsidR="004B1D58" w:rsidRDefault="004B1D58" w:rsidP="004B1D58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новной пример ситуации, когда невозможно описать как изменение функции полезности - тенденция к созданию связные троек (транзитивные замыкания). Если актор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7B5D4BE7" wp14:editId="26EC5CD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5" name="Rectangle 12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A48438" id="Rectangle 125" o:spid="_x0000_s1026" style="position:absolute;margin-left:0;margin-top:0;width:50pt;height:50pt;z-index:25180262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7966581D">
          <v:shape id="_x0000_i1153" type="#_x0000_t75" style="width:5.9pt;height:13.45pt;mso-wrap-distance-left:0;mso-wrap-distance-top:0;mso-wrap-distance-right:0;mso-wrap-distance-bottom:0" o:ole="">
            <v:imagedata r:id="rId88" o:title=""/>
            <v:path textboxrect="0,0,0,0"/>
          </v:shape>
          <o:OLEObject Type="Embed" ProgID="Equation.DSMT4" ShapeID="_x0000_i1153" DrawAspect="Content" ObjectID="_1777144976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, то связи, приводящие к замыканию, представлены как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535C4C5" wp14:editId="4E54573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4" name="Rectangle 12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61DC48" id="Rectangle 124" o:spid="_x0000_s1026" style="position:absolute;margin-left:0;margin-top:0;width:50pt;height:50pt;z-index:2518036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0MZ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9fQx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64F4E56">
          <v:shape id="_x0000_i1154" type="#_x0000_t75" style="width:5.9pt;height:13.45pt;mso-wrap-distance-left:0;mso-wrap-distance-top:0;mso-wrap-distance-right:0;mso-wrap-distance-bottom:0" o:ole="">
            <v:imagedata r:id="rId90" o:title=""/>
            <v:path textboxrect="0,0,0,0"/>
          </v:shape>
          <o:OLEObject Type="Embed" ProgID="Equation.DSMT4" ShapeID="_x0000_i1154" DrawAspect="Content" ObjectID="_1777144977" r:id="rId9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3ACA8A1D" wp14:editId="292A0BE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3" name="Rectangle 12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AF441A" id="Rectangle 123" o:spid="_x0000_s1026" style="position:absolute;margin-left:0;margin-top:0;width:50pt;height:50pt;z-index:2518046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8o5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m1x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1Dyjk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0B7D388D">
          <v:shape id="_x0000_i1155" type="#_x0000_t75" style="width:10.75pt;height:15.05pt;mso-wrap-distance-left:0;mso-wrap-distance-top:0;mso-wrap-distance-right:0;mso-wrap-distance-bottom:0" o:ole="">
            <v:imagedata r:id="rId92" o:title=""/>
            <v:path textboxrect="0,0,0,0"/>
          </v:shape>
          <o:OLEObject Type="Embed" ProgID="Equation.DSMT4" ShapeID="_x0000_i1155" DrawAspect="Content" ObjectID="_1777144978" r:id="rId9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07215E7E" wp14:editId="0DA6793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2" name="Rectangle 12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CA1E31" id="Rectangle 122" o:spid="_x0000_s1026" style="position:absolute;margin-left:0;margin-top:0;width:50pt;height:50pt;z-index:25180569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mm+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0w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2eab4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5DEF1DA3">
          <v:shape id="_x0000_i1156" type="#_x0000_t75" style="width:5.9pt;height:13.45pt;mso-wrap-distance-left:0;mso-wrap-distance-top:0;mso-wrap-distance-right:0;mso-wrap-distance-bottom:0" o:ole="">
            <v:imagedata r:id="rId94" o:title=""/>
            <v:path textboxrect="0,0,0,0"/>
          </v:shape>
          <o:OLEObject Type="Embed" ProgID="Equation.DSMT4" ShapeID="_x0000_i1156" DrawAspect="Content" ObjectID="_1777144979" r:id="rId9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2632C717" wp14:editId="78C4BD9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1" name="Rectangle 12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34935B" id="Rectangle 121" o:spid="_x0000_s1026" style="position:absolute;margin-left:0;margin-top:0;width:50pt;height:50pt;z-index:2518067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vz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4w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z+/O0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3950DAB2">
          <v:shape id="_x0000_i1157" type="#_x0000_t75" style="width:10.75pt;height:15.05pt;mso-wrap-distance-left:0;mso-wrap-distance-top:0;mso-wrap-distance-right:0;mso-wrap-distance-bottom:0" o:ole="">
            <v:imagedata r:id="rId96" o:title=""/>
            <v:path textboxrect="0,0,0,0"/>
          </v:shape>
          <o:OLEObject Type="Embed" ProgID="Equation.DSMT4" ShapeID="_x0000_i1157" DrawAspect="Content" ObjectID="_1777144980" r:id="rId9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50C837E" wp14:editId="0F828A1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20" name="Rectangle 12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5FE5D" id="Rectangle 120" o:spid="_x0000_s1026" style="position:absolute;margin-left:0;margin-top:0;width:50pt;height:50pt;z-index:25180774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19q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5A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6kVuNlZHMZEU4SVM0jZ4O5jMOL2Xk02zb3OBF2cEsNa0wWM/EbWB3J0sBmwY6PK72ISz+f+vUL&#10;WDwB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TCNfai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DE2A864">
          <v:shape id="_x0000_i1158" type="#_x0000_t75" style="width:5.9pt;height:13.45pt;mso-wrap-distance-left:0;mso-wrap-distance-top:0;mso-wrap-distance-right:0;mso-wrap-distance-bottom:0" o:ole="">
            <v:imagedata r:id="rId98" o:title=""/>
            <v:path textboxrect="0,0,0,0"/>
          </v:shape>
          <o:OLEObject Type="Embed" ProgID="Equation.DSMT4" ShapeID="_x0000_i1158" DrawAspect="Content" ObjectID="_1777144981" r:id="rId9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4C1D2CD9" wp14:editId="096FE29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9" name="Rectangle 11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2C486" id="Rectangle 119" o:spid="_x0000_s1026" style="position:absolute;margin-left:0;margin-top:0;width:50pt;height:50pt;z-index:2518087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C3B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jWa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MFAtwS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2B62FA57">
          <v:shape id="_x0000_i1159" type="#_x0000_t75" style="width:10.75pt;height:15.05pt;mso-wrap-distance-left:0;mso-wrap-distance-top:0;mso-wrap-distance-right:0;mso-wrap-distance-bottom:0" o:ole="">
            <v:imagedata r:id="rId100" o:title=""/>
            <v:path textboxrect="0,0,0,0"/>
          </v:shape>
          <o:OLEObject Type="Embed" ProgID="Equation.DSMT4" ShapeID="_x0000_i1159" DrawAspect="Content" ObjectID="_1777144982" r:id="rId10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→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164E63E4" wp14:editId="238D2EAB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8" name="Rectangle 118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A3D34A" id="Rectangle 118" o:spid="_x0000_s1026" style="position:absolute;margin-left:0;margin-top:0;width:50pt;height:50pt;z-index:25180979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Y5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1O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CNjkY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0F2AB8BF">
          <v:shape id="_x0000_i1160" type="#_x0000_t75" style="width:10.75pt;height:15.05pt;mso-wrap-distance-left:0;mso-wrap-distance-top:0;mso-wrap-distance-right:0;mso-wrap-distance-bottom:0" o:ole="">
            <v:imagedata r:id="rId102" o:title=""/>
            <v:path textboxrect="0,0,0,0"/>
          </v:shape>
          <o:OLEObject Type="Embed" ProgID="Equation.DSMT4" ShapeID="_x0000_i1160" DrawAspect="Content" ObjectID="_1777144983" r:id="rId10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85ADA3F" wp14:editId="1AD701D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7" name="Rectangle 117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C2006F" id="Rectangle 117" o:spid="_x0000_s1026" style="position:absolute;margin-left:0;margin-top:0;width:50pt;height:50pt;z-index:2518108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NRoP4A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74FE2265">
          <v:shape id="_x0000_i1161" type="#_x0000_t75" style="width:10.75pt;height:15.05pt;mso-wrap-distance-left:0;mso-wrap-distance-top:0;mso-wrap-distance-right:0;mso-wrap-distance-bottom:0" o:ole="">
            <v:imagedata r:id="rId104" o:title=""/>
            <v:path textboxrect="0,0,0,0"/>
          </v:shape>
          <o:OLEObject Type="Embed" ProgID="Equation.DSMT4" ShapeID="_x0000_i1161" DrawAspect="Content" ObjectID="_1777144984" r:id="rId10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0739A79" wp14:editId="2954C2E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6" name="Rectangle 11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AC091A" id="Rectangle 116" o:spid="_x0000_s1026" style="position:absolute;margin-left:0;margin-top:0;width:50pt;height:50pt;z-index:25181184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ZwH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Rj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RLWcBy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300" w14:anchorId="547A6092">
          <v:shape id="_x0000_i1162" type="#_x0000_t75" style="width:10.75pt;height:15.05pt;mso-wrap-distance-left:0;mso-wrap-distance-top:0;mso-wrap-distance-right:0;mso-wrap-distance-bottom:0" o:ole="">
            <v:imagedata r:id="rId106" o:title=""/>
            <v:path textboxrect="0,0,0,0"/>
          </v:shape>
          <o:OLEObject Type="Embed" ProgID="Equation.DSMT4" ShapeID="_x0000_i1162" DrawAspect="Content" ObjectID="_1777144985" r:id="rId10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DF9E9E6" wp14:editId="5077266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5" name="Rectangle 11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742382" id="Rectangle 115" o:spid="_x0000_s1026" style="position:absolute;margin-left:0;margin-top:0;width:50pt;height:50pt;z-index:2518128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QlU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8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LXVCV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10" w:dyaOrig="300" w14:anchorId="75D79FD2">
          <v:shape id="_x0000_i1163" type="#_x0000_t75" style="width:10.75pt;height:15.05pt;mso-wrap-distance-left:0;mso-wrap-distance-top:0;mso-wrap-distance-right:0;mso-wrap-distance-bottom:0" o:ole="">
            <v:imagedata r:id="rId108" o:title=""/>
            <v:path textboxrect="0,0,0,0"/>
          </v:shape>
          <o:OLEObject Type="Embed" ProgID="Equation.DSMT4" ShapeID="_x0000_i1163" DrawAspect="Content" ObjectID="_1777144986" r:id="rId10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66A02BF5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2" w:name="density"/>
      <w:r>
        <w:rPr>
          <w:rFonts w:ascii="Times New Roman" w:hAnsi="Times New Roman" w:cs="Times New Roman"/>
          <w:color w:val="000000" w:themeColor="text1"/>
          <w:sz w:val="28"/>
          <w:szCs w:val="28"/>
        </w:rPr>
        <w:t>density</w:t>
      </w:r>
    </w:p>
    <w:p w14:paraId="29C349C5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Оценка параметра этого эффекта указывает на то, что с увеличением исходящих степеней снижается вероятность появления новой связи.</w:t>
      </w:r>
    </w:p>
    <w:p w14:paraId="43F1D665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3" w:name="outratelog"/>
      <w:bookmarkEnd w:id="12"/>
      <w:r>
        <w:rPr>
          <w:rFonts w:ascii="Times New Roman" w:hAnsi="Times New Roman" w:cs="Times New Roman"/>
          <w:color w:val="000000" w:themeColor="text1"/>
          <w:sz w:val="28"/>
          <w:szCs w:val="28"/>
        </w:rPr>
        <w:t>outRateLog</w:t>
      </w:r>
    </w:p>
    <w:p w14:paraId="2FBAB3A3" w14:textId="141F831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Логарифмическая зависимость скорости (параметра </w: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78F0381" wp14:editId="7DF0A60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4" name="Rectangle 11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B2A081" id="Rectangle 114" o:spid="_x0000_s1026" style="position:absolute;margin-left:0;margin-top:0;width:50pt;height:50pt;z-index:2518138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KrT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CUIqt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6C1B32DF">
          <v:shape id="_x0000_i1164" type="#_x0000_t75" style="width:11.8pt;height:18.25pt;mso-wrap-distance-left:0;mso-wrap-distance-top:0;mso-wrap-distance-right:0;mso-wrap-distance-bottom:0" o:ole="">
            <v:imagedata r:id="rId110" o:title=""/>
            <v:path textboxrect="0,0,0,0"/>
          </v:shape>
          <o:OLEObject Type="Embed" ProgID="Equation.DSMT4" ShapeID="_x0000_i1164" DrawAspect="Content" ObjectID="_1777144987" r:id="rId1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актора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24865BBC" wp14:editId="00A8D2D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3" name="Rectangle 11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C7FC91" id="Rectangle 113" o:spid="_x0000_s1026" style="position:absolute;margin-left:0;margin-top:0;width:50pt;height:50pt;z-index:2518149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cUI/M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6A7B9151">
          <v:shape id="_x0000_i1165" type="#_x0000_t75" style="width:5.9pt;height:13.45pt;mso-wrap-distance-left:0;mso-wrap-distance-top:0;mso-wrap-distance-right:0;mso-wrap-distance-bottom:0" o:ole="">
            <v:imagedata r:id="rId112" o:title=""/>
            <v:path textboxrect="0,0,0,0"/>
          </v:shape>
          <o:OLEObject Type="Embed" ProgID="Equation.DSMT4" ShapeID="_x0000_i1165" DrawAspect="Content" ObjectID="_1777144988" r:id="rId11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) от количества исходящих степеней. С увеличением числа связей актор увеличивает частоту принятия решений.</w:t>
      </w:r>
    </w:p>
    <w:p w14:paraId="288A50FA" w14:textId="77777777" w:rsidR="004B1D58" w:rsidRDefault="004B1D58" w:rsidP="004B1D58">
      <w:pPr>
        <w:pStyle w:val="Heading5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bookmarkStart w:id="14" w:name="transitive-triads"/>
      <w:bookmarkEnd w:id="13"/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 triads</w:t>
      </w:r>
    </w:p>
    <w:p w14:paraId="5D515BB6" w14:textId="75715ACB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ценка этого эффекта показывает количество транзитивных паттернов относительно актора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5179F60A" wp14:editId="302E25E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2" name="Rectangle 11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C66C23" id="Rectangle 112" o:spid="_x0000_s1026" style="position:absolute;margin-left:0;margin-top:0;width:50pt;height:50pt;z-index:25181593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YB0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08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MfJgHQ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182B774">
          <v:shape id="_x0000_i1166" type="#_x0000_t75" style="width:5.9pt;height:13.45pt;mso-wrap-distance-left:0;mso-wrap-distance-top:0;mso-wrap-distance-right:0;mso-wrap-distance-bottom:0" o:ole="">
            <v:imagedata r:id="rId114" o:title=""/>
            <v:path textboxrect="0,0,0,0"/>
          </v:shape>
          <o:OLEObject Type="Embed" ProgID="Equation.DSMT4" ShapeID="_x0000_i1166" DrawAspect="Content" ObjectID="_1777144989" r:id="rId1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Для двух акторов, где каждый из них является соавтором с </w:t>
      </w:r>
      <w:r>
        <w:rPr>
          <w:rFonts w:ascii="Times New Roman" w:hAnsi="Times New Roman" w:cs="Times New Roman"/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4EE0C70E" wp14:editId="16C723E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1" name="Rectangle 111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5772BF" id="Rectangle 111" o:spid="_x0000_s1026" style="position:absolute;margin-left:0;margin-top:0;width:50pt;height:50pt;z-index:251816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RUn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485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DapFSc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0" w:dyaOrig="270" w14:anchorId="2EC4AD9D">
          <v:shape id="_x0000_i1167" type="#_x0000_t75" style="width:5.9pt;height:13.45pt;mso-wrap-distance-left:0;mso-wrap-distance-top:0;mso-wrap-distance-right:0;mso-wrap-distance-bottom:0" o:ole="">
            <v:imagedata r:id="rId116" o:title=""/>
            <v:path textboxrect="0,0,0,0"/>
          </v:shape>
          <o:OLEObject Type="Embed" ProgID="Equation.DSMT4" ShapeID="_x0000_i1167" DrawAspect="Content" ObjectID="_1777144990" r:id="rId11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индивидуально, вероятность стать соавторами увеличивается в </w:t>
      </w:r>
      <w:r>
        <w:rPr>
          <w:rFonts w:ascii="Times New Roman" w:hAnsi="Times New Roman" w:cs="Times New Roman"/>
          <w:noProof/>
          <w:position w:val="-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204153BB" wp14:editId="14E138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10" name="Rectangle 110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6F5A70" id="Rectangle 110" o:spid="_x0000_s1026" style="position:absolute;margin-left:0;margin-top:0;width:50pt;height:50pt;z-index:25181798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LagIw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pnS2oCMCAABKBAAADgAAAAAAAAAAAAAAAAAuAgAAZHJzL2Uyb0RvYy54bWxQSwEC&#10;LQAUAAYACAAAACEA640e+9gAAAAFAQAADwAAAAAAAAAAAAAAAAB9BAAAZHJzL2Rvd25yZXYueG1s&#10;UEsFBgAAAAAEAAQA8wAAAIIFAAAAAA==&#10;">
                <v:stroke joinstyle="round"/>
                <o:lock v:ext="edit" selection="t"/>
              </v:rect>
            </w:pict>
          </mc:Fallback>
        </mc:AlternateConten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00" w:dyaOrig="330" w14:anchorId="4A453D05">
          <v:shape id="_x0000_i1168" type="#_x0000_t75" style="width:135.95pt;height:16.1pt;mso-wrap-distance-left:0;mso-wrap-distance-top:0;mso-wrap-distance-right:0;mso-wrap-distance-bottom:0" o:ole="">
            <v:imagedata r:id="rId118" o:title=""/>
            <v:path textboxrect="0,0,0,0"/>
          </v:shape>
          <o:OLEObject Type="Embed" ProgID="Equation.DSMT4" ShapeID="_x0000_i1168" DrawAspect="Content" ObjectID="_1777144991" r:id="rId11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за.</w:t>
      </w:r>
    </w:p>
    <w:p w14:paraId="15384D9B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transtripx-expcovar"/>
      <w:bookmarkEnd w:id="14"/>
      <w:r>
        <w:rPr>
          <w:rFonts w:ascii="Times New Roman" w:hAnsi="Times New Roman" w:cs="Times New Roman"/>
          <w:color w:val="000000" w:themeColor="text1"/>
          <w:sz w:val="28"/>
          <w:szCs w:val="28"/>
        </w:rPr>
        <w:t>eval trans. triads intermed. exp_covar</w:t>
      </w:r>
    </w:p>
    <w:p w14:paraId="2C05E9C8" w14:textId="77777777" w:rsidR="004B1D58" w:rsidRDefault="004B1D58" w:rsidP="004B1D58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Значение оценки параметра этого эффекта означает, что с увеличением стажа ослабевает эффект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ansitive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riads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bookmarkEnd w:id="15"/>
    <w:p w14:paraId="4F60F8E1" w14:textId="198D85D0" w:rsidR="00A9015B" w:rsidRDefault="00A9015B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65534D7C" w14:textId="6EBA1B7B" w:rsidR="00F0599C" w:rsidRDefault="00F0599C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4BD2CE0" w14:textId="77777777" w:rsidR="00F0599C" w:rsidRDefault="00F0599C" w:rsidP="00A9015B">
      <w:pPr>
        <w:pStyle w:val="BodyText"/>
        <w:rPr>
          <w:rFonts w:ascii="Times New Roman" w:hAnsi="Times New Roman" w:cs="Times New Roman"/>
          <w:sz w:val="28"/>
          <w:szCs w:val="28"/>
        </w:rPr>
      </w:pPr>
    </w:p>
    <w:p w14:paraId="7ADA3C18" w14:textId="77777777" w:rsidR="008E66E8" w:rsidRDefault="00F0599C" w:rsidP="008E66E8">
      <w:pPr>
        <w:pStyle w:val="BodyText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F0599C">
        <w:rPr>
          <w:rFonts w:ascii="Times New Roman" w:hAnsi="Times New Roman" w:cs="Times New Roman"/>
          <w:b/>
          <w:bCs/>
          <w:sz w:val="28"/>
          <w:szCs w:val="28"/>
        </w:rPr>
        <w:t>Построение имитационной модели</w:t>
      </w:r>
    </w:p>
    <w:p w14:paraId="16419B27" w14:textId="4494B1AD" w:rsidR="00F0599C" w:rsidRDefault="008E66E8" w:rsidP="008E66E8">
      <w:pPr>
        <w:pStyle w:val="BodyText"/>
        <w:numPr>
          <w:ilvl w:val="1"/>
          <w:numId w:val="2"/>
        </w:numPr>
        <w:ind w:left="118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модели</w:t>
      </w:r>
    </w:p>
    <w:p w14:paraId="0F6914A5" w14:textId="77777777" w:rsidR="00092A28" w:rsidRDefault="00092A28" w:rsidP="00092A28">
      <w:pPr>
        <w:pStyle w:val="BodyTex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92A28">
        <w:rPr>
          <w:rFonts w:ascii="Times New Roman" w:hAnsi="Times New Roman" w:cs="Times New Roman"/>
          <w:sz w:val="28"/>
          <w:szCs w:val="28"/>
        </w:rPr>
        <w:t>Под Стохастическим акторно ориентированным моделирвоанием сетевой динамики понимается класс моделей. В рамках практики была построена модель для направленной сети.</w:t>
      </w:r>
      <w:r>
        <w:rPr>
          <w:rFonts w:ascii="Times New Roman" w:hAnsi="Times New Roman" w:cs="Times New Roman"/>
          <w:sz w:val="28"/>
          <w:szCs w:val="28"/>
        </w:rPr>
        <w:t xml:space="preserve"> Разрешение связи просиходит в одномтеромннем порядке, создание связи просиходит в одностроннем порядке. </w:t>
      </w:r>
    </w:p>
    <w:p w14:paraId="4D6035CC" w14:textId="2CAD4CD3" w:rsidR="00092A28" w:rsidRPr="00181E31" w:rsidRDefault="00092A28" w:rsidP="00092A28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Pr="00181E3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0874F0C" wp14:editId="41F073F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09" name="Rectangle 109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774AA8" id="Rectangle 109" o:spid="_x0000_s1026" style="position:absolute;margin-left:0;margin-top:0;width:50pt;height:50pt;z-index:2518200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KlgpTEkAgAASgQAAA4AAAAAAAAAAAAAAAAALgIAAGRycy9lMm9Eb2MueG1sUEsB&#10;Ai0AFAAGAAgAAAAhAOuNHvvYAAAABQEAAA8AAAAAAAAAAAAAAAAAfgQAAGRycy9kb3ducmV2Lnht&#10;bFBLBQYAAAAABAAEAPMAAACDBQAAAAA=&#10;">
                <v:stroke joinstyle="round"/>
                <o:lock v:ext="edit" selection="t"/>
              </v:rect>
            </w:pict>
          </mc:Fallback>
        </mc:AlternateContent>
      </w:r>
      <w:r w:rsidRPr="00181E31">
        <w:rPr>
          <w:rFonts w:ascii="Times New Roman" w:hAnsi="Times New Roman" w:cs="Times New Roman"/>
          <w:position w:val="-10"/>
          <w:sz w:val="28"/>
          <w:szCs w:val="28"/>
        </w:rPr>
        <w:object w:dxaOrig="630" w:dyaOrig="300" w14:anchorId="3F697FFF">
          <v:shape id="_x0000_i1313" type="#_x0000_t75" style="width:31.15pt;height:15.05pt;mso-wrap-distance-left:0;mso-wrap-distance-top:0;mso-wrap-distance-right:0;mso-wrap-distance-bottom:0" o:ole="">
            <v:imagedata r:id="rId120" o:title=""/>
            <v:path textboxrect="0,0,0,0"/>
          </v:shape>
          <o:OLEObject Type="Embed" ProgID="Equation.DSMT4" ShapeID="_x0000_i1313" DrawAspect="Content" ObjectID="_1777144992" r:id="rId121"/>
        </w:objec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092A28" w:rsidRPr="00181E31" w14:paraId="0D114346" w14:textId="77777777" w:rsidTr="00C702DB">
        <w:tc>
          <w:tcPr>
            <w:tcW w:w="9039" w:type="dxa"/>
          </w:tcPr>
          <w:p w14:paraId="7EFCBCFB" w14:textId="24D91299" w:rsidR="00092A28" w:rsidRPr="00181E31" w:rsidRDefault="00092A28" w:rsidP="00C702DB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noProof/>
                <w:position w:val="-6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409CFD08" wp14:editId="61A3E7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0</wp:posOffset>
                      </wp:positionV>
                      <wp:extent cx="635000" cy="635000"/>
                      <wp:effectExtent l="19050" t="19050" r="12700" b="12700"/>
                      <wp:wrapNone/>
                      <wp:docPr id="155" name="Rectangle 155" hidden="1"/>
                      <wp:cNvGraphicFramePr>
                        <a:graphicFrameLocks xmlns:a="http://schemas.openxmlformats.org/drawingml/2006/main" noSel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Select="1" noChangeArrowheads="1"/>
                            </wps:cNvSpPr>
                            <wps:spPr bwMode="auto">
                              <a:xfrm>
                                <a:off x="0" y="0"/>
                                <a:ext cx="635000" cy="635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627A62" id="Rectangle 155" o:spid="_x0000_s1026" style="position:absolute;margin-left:0;margin-top:0;width:50pt;height:50pt;z-index:2518210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8sg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MbyyAkAgAASgQAAA4AAAAAAAAAAAAAAAAALgIAAGRycy9lMm9Eb2MueG1sUEsB&#10;Ai0AFAAGAAgAAAAhAOuNHvvYAAAABQEAAA8AAAAAAAAAAAAAAAAAfgQAAGRycy9kb3ducmV2Lnht&#10;bFBLBQYAAAAABAAEAPMAAACDBQAAAAA=&#10;">
                      <v:stroke joinstyle="round"/>
                      <o:lock v:ext="edit" selection="t"/>
                    </v:rect>
                  </w:pict>
                </mc:Fallback>
              </mc:AlternateConten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P</m:t>
              </m:r>
            </m:oMath>
            <w:r w:rsidRPr="00181E3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532" w:type="dxa"/>
          </w:tcPr>
          <w:p w14:paraId="40EADC46" w14:textId="77777777" w:rsidR="00092A28" w:rsidRPr="00181E31" w:rsidRDefault="00092A28" w:rsidP="00C702DB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181E3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(12)</w:t>
            </w:r>
          </w:p>
        </w:tc>
      </w:tr>
    </w:tbl>
    <w:p w14:paraId="2FA73822" w14:textId="7A3914D6" w:rsidR="008E66E8" w:rsidRPr="00AF285E" w:rsidRDefault="00AF285E" w:rsidP="00AF285E">
      <w:pPr>
        <w:pStyle w:val="BodyTex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ная комбинация функицй сети и их параметров. Для имитационной модели были взяты таике функции сети как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28B52D34" w14:textId="55C89365" w:rsidR="00A9015B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транзитинвных троек</w:t>
      </w:r>
    </w:p>
    <w:p w14:paraId="0ACB622F" w14:textId="223656BD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обзщих связей</w:t>
      </w:r>
    </w:p>
    <w:p w14:paraId="19AA5080" w14:textId="7C5BDE02" w:rsidR="00AF285E" w:rsidRPr="00AF285E" w:rsidRDefault="00AF285E" w:rsidP="00AF285E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Количество исходязих связей.</w:t>
      </w:r>
    </w:p>
    <w:p w14:paraId="6F492908" w14:textId="60FFF090" w:rsidR="00AF285E" w:rsidRDefault="00AF285E" w:rsidP="00AF285E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p w14:paraId="55BCC14B" w14:textId="74F3FE47" w:rsidR="00AF285E" w:rsidRDefault="00AF285E" w:rsidP="00AF285E">
      <w:pPr>
        <w:pStyle w:val="BodyText"/>
        <w:ind w:left="2124" w:firstLine="70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ПИСАТЬ ФОРМУЛУ</w:t>
      </w:r>
    </w:p>
    <w:p w14:paraId="4F6EEE57" w14:textId="0C072F4D" w:rsidR="00AF285E" w:rsidRDefault="0096656C" w:rsidP="0096656C">
      <w:pPr>
        <w:pStyle w:val="BodyText"/>
        <w:numPr>
          <w:ilvl w:val="1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Допущения модели</w:t>
      </w:r>
    </w:p>
    <w:p w14:paraId="24344433" w14:textId="197D0654" w:rsidR="008D5341" w:rsidRDefault="008D5341" w:rsidP="008D5341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8D5341">
        <w:rPr>
          <w:rFonts w:ascii="Times New Roman" w:hAnsi="Times New Roman" w:cs="Times New Roman"/>
          <w:sz w:val="28"/>
          <w:szCs w:val="28"/>
        </w:rPr>
        <w:t>В сило того, что на практике интенсивности имеют зависиомтси от частных характеристик актора, то для каждого актора интенсивности равны. В таким случае распределение веротяностей на шаге 4 – есть равномерное.</w:t>
      </w:r>
    </w:p>
    <w:p w14:paraId="1F4D9BE1" w14:textId="63AD3C17" w:rsidR="000F3EB0" w:rsidRDefault="008D5341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Сеть представлена квадартной матрицей заполненной нулями и единицами. </w:t>
      </w:r>
      <w:r w:rsidR="0096656C">
        <w:rPr>
          <w:rFonts w:ascii="Times New Roman" w:hAnsi="Times New Roman" w:cs="Times New Roman"/>
          <w:sz w:val="28"/>
          <w:szCs w:val="28"/>
        </w:rPr>
        <w:t xml:space="preserve">Начальное состояние сети на момент </w:t>
      </w:r>
      <w:r w:rsidR="0096656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6656C" w:rsidRPr="0096656C">
        <w:rPr>
          <w:rFonts w:ascii="Times New Roman" w:hAnsi="Times New Roman" w:cs="Times New Roman"/>
          <w:sz w:val="28"/>
          <w:szCs w:val="28"/>
        </w:rPr>
        <w:t xml:space="preserve">0 </w:t>
      </w:r>
      <w:r w:rsidR="0096656C">
        <w:rPr>
          <w:rFonts w:ascii="Times New Roman" w:hAnsi="Times New Roman" w:cs="Times New Roman"/>
          <w:sz w:val="28"/>
          <w:szCs w:val="28"/>
        </w:rPr>
        <w:t>генерирется случайно, сипользуя р</w:t>
      </w:r>
      <w:r>
        <w:rPr>
          <w:rFonts w:ascii="Times New Roman" w:hAnsi="Times New Roman" w:cs="Times New Roman"/>
          <w:sz w:val="28"/>
          <w:szCs w:val="28"/>
        </w:rPr>
        <w:t xml:space="preserve">авноменное распределение нулевая матрица заполняется единимцами, с некоторым, заданным, коэффицентом разреженнсоти. </w:t>
      </w:r>
    </w:p>
    <w:p w14:paraId="07E7266F" w14:textId="6CC9AB59" w:rsidR="000F3EB0" w:rsidRDefault="00ED0C17" w:rsidP="0096656C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Длины интевалов времени, между снимками сети одинаковые.</w:t>
      </w:r>
    </w:p>
    <w:p w14:paraId="23EC9707" w14:textId="12E58298" w:rsidR="008D5341" w:rsidRDefault="000F3EB0" w:rsidP="000F3EB0">
      <w:pPr>
        <w:pStyle w:val="BodyText"/>
        <w:numPr>
          <w:ilvl w:val="1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Описание имитационной модели</w:t>
      </w:r>
    </w:p>
    <w:p w14:paraId="09CFCE2C" w14:textId="4035E581" w:rsidR="000F3EB0" w:rsidRDefault="000F3EB0" w:rsidP="000F3EB0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0F3EB0">
        <w:rPr>
          <w:rFonts w:ascii="Times New Roman" w:hAnsi="Times New Roman" w:cs="Times New Roman"/>
          <w:sz w:val="28"/>
          <w:szCs w:val="28"/>
        </w:rPr>
        <w:t>В начале генерируется начальное состняие сети, в виде снимка сети, матрицы смежностей, далее симулируется социальная динамика до заданного момента времени. Процесс повторяется для полученного снимка сети. Таким образом в результате работы получается 3 снимка сети.</w:t>
      </w:r>
    </w:p>
    <w:p w14:paraId="749C9AC4" w14:textId="4C28B548" w:rsidR="00ED0C17" w:rsidRPr="00F6608B" w:rsidRDefault="000F3EB0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одробнее про симуляцию сетевой динамики</w:t>
      </w:r>
      <w:r w:rsidR="00236ADD">
        <w:rPr>
          <w:rFonts w:ascii="Times New Roman" w:hAnsi="Times New Roman" w:cs="Times New Roman"/>
          <w:sz w:val="28"/>
          <w:szCs w:val="28"/>
        </w:rPr>
        <w:t>.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П</w:t>
      </w:r>
      <w:r w:rsidR="00ED0C17">
        <w:rPr>
          <w:rFonts w:ascii="Times New Roman" w:hAnsi="Times New Roman" w:cs="Times New Roman"/>
          <w:sz w:val="28"/>
          <w:szCs w:val="28"/>
        </w:rPr>
        <w:t>оло</w:t>
      </w:r>
      <w:r w:rsidR="00236ADD">
        <w:rPr>
          <w:rFonts w:ascii="Times New Roman" w:hAnsi="Times New Roman" w:cs="Times New Roman"/>
          <w:sz w:val="28"/>
          <w:szCs w:val="28"/>
        </w:rPr>
        <w:t>ж</w:t>
      </w:r>
      <w:r w:rsidR="00ED0C17">
        <w:rPr>
          <w:rFonts w:ascii="Times New Roman" w:hAnsi="Times New Roman" w:cs="Times New Roman"/>
          <w:sz w:val="28"/>
          <w:szCs w:val="28"/>
        </w:rPr>
        <w:t xml:space="preserve">им 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  <w:lang w:val="en-US"/>
        </w:rPr>
        <w:t>t</w:t>
      </w:r>
      <w:r w:rsidR="00ED0C17" w:rsidRPr="00ED0C17">
        <w:rPr>
          <w:rFonts w:ascii="Times New Roman" w:hAnsi="Times New Roman" w:cs="Times New Roman"/>
          <w:b/>
          <w:bCs/>
          <w:sz w:val="28"/>
          <w:szCs w:val="28"/>
          <w:highlight w:val="yellow"/>
        </w:rPr>
        <w:t>0 = 0</w:t>
      </w:r>
      <w:r w:rsidR="00ED0C1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D0C17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ED0C17" w:rsidRPr="00ED0C17">
        <w:rPr>
          <w:rFonts w:ascii="Times New Roman" w:hAnsi="Times New Roman" w:cs="Times New Roman"/>
          <w:sz w:val="28"/>
          <w:szCs w:val="28"/>
        </w:rPr>
        <w:t xml:space="preserve"> = </w:t>
      </w:r>
      <w:r w:rsidR="00236ADD">
        <w:rPr>
          <w:rFonts w:ascii="Times New Roman" w:hAnsi="Times New Roman" w:cs="Times New Roman"/>
          <w:sz w:val="28"/>
          <w:szCs w:val="28"/>
        </w:rPr>
        <w:t>задается пользователем</w:t>
      </w:r>
      <w:r w:rsidR="00236ADD" w:rsidRPr="00236ADD">
        <w:rPr>
          <w:rFonts w:ascii="Times New Roman" w:hAnsi="Times New Roman" w:cs="Times New Roman"/>
          <w:sz w:val="28"/>
          <w:szCs w:val="28"/>
        </w:rPr>
        <w:t>,</w:t>
      </w:r>
      <w:r w:rsidR="00236ADD">
        <w:rPr>
          <w:rFonts w:ascii="Times New Roman" w:hAnsi="Times New Roman" w:cs="Times New Roman"/>
          <w:sz w:val="28"/>
          <w:szCs w:val="28"/>
        </w:rPr>
        <w:t xml:space="preserve"> вектор параметров БЕТА при эффектах задаются пользователем.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Г</w:t>
      </w:r>
      <w:r w:rsidR="00236ADD">
        <w:rPr>
          <w:rFonts w:ascii="Times New Roman" w:hAnsi="Times New Roman" w:cs="Times New Roman"/>
          <w:sz w:val="28"/>
          <w:szCs w:val="28"/>
        </w:rPr>
        <w:t xml:space="preserve">енерируем дельта </w:t>
      </w:r>
      <w:r w:rsidR="00236AD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236ADD" w:rsidRPr="00236ADD">
        <w:rPr>
          <w:rFonts w:ascii="Times New Roman" w:hAnsi="Times New Roman" w:cs="Times New Roman"/>
          <w:sz w:val="28"/>
          <w:szCs w:val="28"/>
        </w:rPr>
        <w:t xml:space="preserve"> </w:t>
      </w:r>
      <w:r w:rsidR="00236ADD">
        <w:rPr>
          <w:rFonts w:ascii="Times New Roman" w:hAnsi="Times New Roman" w:cs="Times New Roman"/>
          <w:sz w:val="28"/>
          <w:szCs w:val="28"/>
        </w:rPr>
        <w:t>экспоненцилаьно, с параметром лямбда</w:t>
      </w:r>
      <w:r w:rsidR="009A7585">
        <w:rPr>
          <w:rFonts w:ascii="Times New Roman" w:hAnsi="Times New Roman" w:cs="Times New Roman"/>
          <w:sz w:val="28"/>
          <w:szCs w:val="28"/>
        </w:rPr>
        <w:t xml:space="preserve">. Пок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+ </w:t>
      </w:r>
      <w:r w:rsidR="009A7585">
        <w:rPr>
          <w:rFonts w:ascii="Times New Roman" w:hAnsi="Times New Roman" w:cs="Times New Roman"/>
          <w:sz w:val="28"/>
          <w:szCs w:val="28"/>
        </w:rPr>
        <w:t xml:space="preserve">дельта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еньше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 xml:space="preserve">мспользуя распределение акторов выбирается </w:t>
      </w:r>
      <w:r w:rsidR="009A7585">
        <w:rPr>
          <w:rFonts w:ascii="Times New Roman" w:hAnsi="Times New Roman" w:cs="Times New Roman"/>
          <w:sz w:val="28"/>
          <w:szCs w:val="28"/>
        </w:rPr>
        <w:lastRenderedPageBreak/>
        <w:t xml:space="preserve">икатор принимающий решение о изменении сети в момент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 w:rsidRPr="009A7585">
        <w:rPr>
          <w:rFonts w:ascii="Times New Roman" w:hAnsi="Times New Roman" w:cs="Times New Roman"/>
          <w:sz w:val="28"/>
          <w:szCs w:val="28"/>
        </w:rPr>
        <w:t>+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A7585">
        <w:rPr>
          <w:rFonts w:ascii="Times New Roman" w:hAnsi="Times New Roman" w:cs="Times New Roman"/>
          <w:sz w:val="28"/>
          <w:szCs w:val="28"/>
        </w:rPr>
        <w:t xml:space="preserve">. </w:t>
      </w:r>
      <w:r w:rsidR="00F6608B">
        <w:rPr>
          <w:rFonts w:ascii="Times New Roman" w:hAnsi="Times New Roman" w:cs="Times New Roman"/>
          <w:sz w:val="28"/>
          <w:szCs w:val="28"/>
        </w:rPr>
        <w:t xml:space="preserve">Если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>
        <w:rPr>
          <w:rFonts w:ascii="Times New Roman" w:hAnsi="Times New Roman" w:cs="Times New Roman"/>
          <w:sz w:val="28"/>
          <w:szCs w:val="28"/>
        </w:rPr>
        <w:t xml:space="preserve">  меньше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то генерируются все возможные состония сети, в которые можно перети из текузего состония. </w:t>
      </w:r>
      <w:r w:rsidR="009A7585">
        <w:rPr>
          <w:rFonts w:ascii="Times New Roman" w:hAnsi="Times New Roman" w:cs="Times New Roman"/>
          <w:sz w:val="28"/>
          <w:szCs w:val="28"/>
        </w:rPr>
        <w:t xml:space="preserve">Выбранный актор (актор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)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9A7585">
        <w:rPr>
          <w:rFonts w:ascii="Times New Roman" w:hAnsi="Times New Roman" w:cs="Times New Roman"/>
          <w:sz w:val="28"/>
          <w:szCs w:val="28"/>
        </w:rPr>
        <w:t>используя распределен</w:t>
      </w:r>
      <w:r w:rsidR="00F81522">
        <w:rPr>
          <w:rFonts w:ascii="Times New Roman" w:hAnsi="Times New Roman" w:cs="Times New Roman"/>
          <w:sz w:val="28"/>
          <w:szCs w:val="28"/>
        </w:rPr>
        <w:t>ие</w:t>
      </w:r>
      <w:r w:rsidR="009A7585">
        <w:rPr>
          <w:rFonts w:ascii="Times New Roman" w:hAnsi="Times New Roman" w:cs="Times New Roman"/>
          <w:sz w:val="28"/>
          <w:szCs w:val="28"/>
        </w:rPr>
        <w:t xml:space="preserve"> вероятностей всех возможных вариантов новой сети ( </w:t>
      </w:r>
      <w:r w:rsidR="009A758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A7585" w:rsidRPr="009A7585">
        <w:rPr>
          <w:rFonts w:ascii="Times New Roman" w:hAnsi="Times New Roman" w:cs="Times New Roman"/>
          <w:sz w:val="28"/>
          <w:szCs w:val="28"/>
        </w:rPr>
        <w:t xml:space="preserve"> -+</w:t>
      </w:r>
      <w:r w:rsidR="009A7585">
        <w:rPr>
          <w:rFonts w:ascii="Times New Roman" w:hAnsi="Times New Roman" w:cs="Times New Roman"/>
          <w:sz w:val="28"/>
          <w:szCs w:val="28"/>
        </w:rPr>
        <w:t xml:space="preserve">) </w:t>
      </w:r>
      <w:r w:rsidR="00F81522">
        <w:rPr>
          <w:rFonts w:ascii="Times New Roman" w:hAnsi="Times New Roman" w:cs="Times New Roman"/>
          <w:sz w:val="28"/>
          <w:szCs w:val="28"/>
        </w:rPr>
        <w:t xml:space="preserve">принимает решение о изменении сети ( создать новую связь, разорвать существующую, ничего не делать). </w:t>
      </w:r>
      <w:r w:rsidR="00F6608B">
        <w:rPr>
          <w:rFonts w:ascii="Times New Roman" w:hAnsi="Times New Roman" w:cs="Times New Roman"/>
          <w:sz w:val="28"/>
          <w:szCs w:val="28"/>
        </w:rPr>
        <w:t xml:space="preserve">Процесс заканчивается, когда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9A7585">
        <w:rPr>
          <w:rFonts w:ascii="Times New Roman" w:hAnsi="Times New Roman" w:cs="Times New Roman"/>
          <w:sz w:val="28"/>
          <w:szCs w:val="28"/>
        </w:rPr>
        <w:t>+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delta</w:t>
      </w:r>
      <w:r w:rsidR="00F6608B" w:rsidRPr="009A7585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&gt; =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A2096B" w:rsidRPr="00613EAE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43044B6" w14:textId="30873875" w:rsidR="00F81522" w:rsidRPr="0013649E" w:rsidRDefault="00F81522" w:rsidP="000F3EB0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симуляции принятия решения </w:t>
      </w:r>
      <w:r w:rsidR="00F6608B">
        <w:rPr>
          <w:rFonts w:ascii="Times New Roman" w:hAnsi="Times New Roman" w:cs="Times New Roman"/>
          <w:sz w:val="28"/>
          <w:szCs w:val="28"/>
        </w:rPr>
        <w:t xml:space="preserve">строится вектор полезностей для каждого актора, при зафиксированном </w:t>
      </w:r>
      <w:r w:rsidR="00F6608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F6608B" w:rsidRPr="00F6608B">
        <w:rPr>
          <w:rFonts w:ascii="Times New Roman" w:hAnsi="Times New Roman" w:cs="Times New Roman"/>
          <w:sz w:val="28"/>
          <w:szCs w:val="28"/>
        </w:rPr>
        <w:t xml:space="preserve"> </w:t>
      </w:r>
      <w:r w:rsidR="00F6608B">
        <w:rPr>
          <w:rFonts w:ascii="Times New Roman" w:hAnsi="Times New Roman" w:cs="Times New Roman"/>
          <w:sz w:val="28"/>
          <w:szCs w:val="28"/>
        </w:rPr>
        <w:t xml:space="preserve">акторе. Каждый элемнт этого вектора отражает полезность </w:t>
      </w:r>
      <w:r w:rsidR="0013649E">
        <w:rPr>
          <w:rFonts w:ascii="Times New Roman" w:hAnsi="Times New Roman" w:cs="Times New Roman"/>
          <w:sz w:val="28"/>
          <w:szCs w:val="28"/>
        </w:rPr>
        <w:t xml:space="preserve">изменеиня сети из текущего значения в слеедующее (минишаг). Считается фенкуия полезности для каждого возможного изменения, где конкретный вид фенкции оплезности задан в </w:t>
      </w:r>
      <w:r w:rsidR="0013649E" w:rsidRPr="0013649E">
        <w:rPr>
          <w:rFonts w:ascii="Times New Roman" w:hAnsi="Times New Roman" w:cs="Times New Roman"/>
          <w:b/>
          <w:bCs/>
          <w:sz w:val="28"/>
          <w:szCs w:val="28"/>
        </w:rPr>
        <w:t xml:space="preserve">ОПИСАНИЕ МОДЕЛИ. </w:t>
      </w:r>
    </w:p>
    <w:p w14:paraId="448967AE" w14:textId="77777777" w:rsidR="00C0543E" w:rsidRPr="00181E31" w:rsidRDefault="00C0543E" w:rsidP="00C0543E">
      <w:pPr>
        <w:pStyle w:val="Heading1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16" w:name="_Toc166506847"/>
      <w:bookmarkEnd w:id="7"/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писок литературы</w:t>
      </w:r>
      <w:bookmarkStart w:id="17" w:name="список-литературы"/>
      <w:bookmarkEnd w:id="8"/>
      <w:bookmarkEnd w:id="16"/>
    </w:p>
    <w:p w14:paraId="665B5E7E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5A44F145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Broekel, Pierre-Alexandre Balland, Martijn Burger, Frank Oort Modeling knowledge networks in economic geography: a discussion of four methods // The Annals of Regional Science. - 2014. - №53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 .</w:t>
      </w:r>
    </w:p>
    <w:p w14:paraId="21E8DAAE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nuška Ferligoj, Luka Kronegger, Franc Mali, Tom A B Snijders, Patrick Doreian Scientific collaboration dynamics in a national scientific system // Scientometrics. - 2015. - №104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7D1A0D4A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nijders, T.A.B., &amp; Pickup, M. (2016). Stochastic Actor-Oriented Models for Network Dynamics.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6B7CC60B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nijders, T. A. B. he Statistical Evaluation of Social Network Dynamics // Sociological Methodology. - 2001. - №31. -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2CC67F12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- University of Oxford URL: </w:t>
      </w:r>
      <w:hyperlink r:id="rId122" w:tooltip="https://www.stats.ox.ac.uk/~snijders/siena/Siena_algorithms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6059EBE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RSiena / M. R. Ruth. —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123" w:tooltip="https://www.stats.ox.ac.uk/~snijders/siena/RSiena_Manual.pdf" w:history="1">
        <w:r w:rsidRPr="00181E31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30A7CA9F" w14:textId="77777777" w:rsidR="00C0543E" w:rsidRPr="00181E31" w:rsidRDefault="00C0543E" w:rsidP="00C0543E">
      <w:pPr>
        <w:numPr>
          <w:ilvl w:val="0"/>
          <w:numId w:val="2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nijders The statistical evaluation of social network dynamics / Snijders, A T. —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Sociolog- ical Methodology. — 2001. — № 31. — 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181E3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  <w:bookmarkEnd w:id="17"/>
    </w:p>
    <w:p w14:paraId="7D463453" w14:textId="5DD57FAC" w:rsidR="00C0543E" w:rsidRPr="00181E31" w:rsidRDefault="00C0543E" w:rsidP="00C0543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181E31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</w:t>
      </w:r>
    </w:p>
    <w:sectPr w:rsidR="00C0543E" w:rsidRPr="00181E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D5DA62" w14:textId="77777777" w:rsidR="006640F5" w:rsidRDefault="006640F5" w:rsidP="00DA2262">
      <w:pPr>
        <w:spacing w:after="0" w:line="240" w:lineRule="auto"/>
      </w:pPr>
      <w:r>
        <w:separator/>
      </w:r>
    </w:p>
  </w:endnote>
  <w:endnote w:type="continuationSeparator" w:id="0">
    <w:p w14:paraId="32DB8963" w14:textId="77777777" w:rsidR="006640F5" w:rsidRDefault="006640F5" w:rsidP="00DA22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819F9B" w14:textId="77777777" w:rsidR="006640F5" w:rsidRDefault="006640F5" w:rsidP="00DA2262">
      <w:pPr>
        <w:spacing w:after="0" w:line="240" w:lineRule="auto"/>
      </w:pPr>
      <w:r>
        <w:separator/>
      </w:r>
    </w:p>
  </w:footnote>
  <w:footnote w:type="continuationSeparator" w:id="0">
    <w:p w14:paraId="5B9A34AA" w14:textId="77777777" w:rsidR="006640F5" w:rsidRDefault="006640F5" w:rsidP="00DA22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10FB0"/>
    <w:multiLevelType w:val="hybridMultilevel"/>
    <w:tmpl w:val="D6702482"/>
    <w:lvl w:ilvl="0" w:tplc="F98ABBD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DA2CD3"/>
    <w:multiLevelType w:val="hybridMultilevel"/>
    <w:tmpl w:val="A704B58A"/>
    <w:lvl w:ilvl="0" w:tplc="0A3E4ED0">
      <w:start w:val="1"/>
      <w:numFmt w:val="bullet"/>
      <w:lvlText w:val="•"/>
      <w:lvlJc w:val="left"/>
      <w:pPr>
        <w:ind w:left="720" w:hanging="480"/>
      </w:pPr>
    </w:lvl>
    <w:lvl w:ilvl="1" w:tplc="D28A7D26">
      <w:start w:val="1"/>
      <w:numFmt w:val="bullet"/>
      <w:lvlText w:val="–"/>
      <w:lvlJc w:val="left"/>
      <w:pPr>
        <w:ind w:left="1440" w:hanging="480"/>
      </w:pPr>
    </w:lvl>
    <w:lvl w:ilvl="2" w:tplc="B3C4F178">
      <w:start w:val="1"/>
      <w:numFmt w:val="bullet"/>
      <w:lvlText w:val="•"/>
      <w:lvlJc w:val="left"/>
      <w:pPr>
        <w:ind w:left="2160" w:hanging="480"/>
      </w:pPr>
    </w:lvl>
    <w:lvl w:ilvl="3" w:tplc="37B2092E">
      <w:start w:val="1"/>
      <w:numFmt w:val="bullet"/>
      <w:lvlText w:val="–"/>
      <w:lvlJc w:val="left"/>
      <w:pPr>
        <w:ind w:left="2880" w:hanging="480"/>
      </w:pPr>
    </w:lvl>
    <w:lvl w:ilvl="4" w:tplc="9CDAF772">
      <w:start w:val="1"/>
      <w:numFmt w:val="bullet"/>
      <w:lvlText w:val="•"/>
      <w:lvlJc w:val="left"/>
      <w:pPr>
        <w:ind w:left="3600" w:hanging="480"/>
      </w:pPr>
    </w:lvl>
    <w:lvl w:ilvl="5" w:tplc="5EA0923E">
      <w:start w:val="1"/>
      <w:numFmt w:val="bullet"/>
      <w:lvlText w:val="–"/>
      <w:lvlJc w:val="left"/>
      <w:pPr>
        <w:ind w:left="4320" w:hanging="480"/>
      </w:pPr>
    </w:lvl>
    <w:lvl w:ilvl="6" w:tplc="F3268850">
      <w:start w:val="1"/>
      <w:numFmt w:val="bullet"/>
      <w:lvlText w:val="•"/>
      <w:lvlJc w:val="left"/>
      <w:pPr>
        <w:ind w:left="5040" w:hanging="480"/>
      </w:pPr>
    </w:lvl>
    <w:lvl w:ilvl="7" w:tplc="F2400CCA">
      <w:start w:val="1"/>
      <w:numFmt w:val="bullet"/>
      <w:lvlText w:val="–"/>
      <w:lvlJc w:val="left"/>
      <w:pPr>
        <w:ind w:left="5760" w:hanging="480"/>
      </w:pPr>
    </w:lvl>
    <w:lvl w:ilvl="8" w:tplc="EC46E550">
      <w:start w:val="1"/>
      <w:numFmt w:val="bullet"/>
      <w:lvlText w:val="•"/>
      <w:lvlJc w:val="left"/>
      <w:pPr>
        <w:ind w:left="6480" w:hanging="480"/>
      </w:pPr>
    </w:lvl>
  </w:abstractNum>
  <w:abstractNum w:abstractNumId="2" w15:restartNumberingAfterBreak="0">
    <w:nsid w:val="12A03106"/>
    <w:multiLevelType w:val="hybridMultilevel"/>
    <w:tmpl w:val="C318F612"/>
    <w:lvl w:ilvl="0" w:tplc="A75AB520">
      <w:start w:val="1"/>
      <w:numFmt w:val="bullet"/>
      <w:lvlText w:val=" "/>
      <w:lvlJc w:val="left"/>
      <w:pPr>
        <w:ind w:left="720" w:hanging="480"/>
      </w:pPr>
    </w:lvl>
    <w:lvl w:ilvl="1" w:tplc="004CD73E">
      <w:start w:val="1"/>
      <w:numFmt w:val="bullet"/>
      <w:lvlText w:val=" "/>
      <w:lvlJc w:val="left"/>
      <w:pPr>
        <w:ind w:left="1440" w:hanging="480"/>
      </w:pPr>
    </w:lvl>
    <w:lvl w:ilvl="2" w:tplc="EAFC662A">
      <w:start w:val="1"/>
      <w:numFmt w:val="bullet"/>
      <w:lvlText w:val=" "/>
      <w:lvlJc w:val="left"/>
      <w:pPr>
        <w:ind w:left="2160" w:hanging="480"/>
      </w:pPr>
    </w:lvl>
    <w:lvl w:ilvl="3" w:tplc="C7EE94B0">
      <w:start w:val="1"/>
      <w:numFmt w:val="bullet"/>
      <w:lvlText w:val=" "/>
      <w:lvlJc w:val="left"/>
      <w:pPr>
        <w:ind w:left="2880" w:hanging="480"/>
      </w:pPr>
    </w:lvl>
    <w:lvl w:ilvl="4" w:tplc="ABCE8C94">
      <w:start w:val="1"/>
      <w:numFmt w:val="bullet"/>
      <w:lvlText w:val=" "/>
      <w:lvlJc w:val="left"/>
      <w:pPr>
        <w:ind w:left="3600" w:hanging="480"/>
      </w:pPr>
    </w:lvl>
    <w:lvl w:ilvl="5" w:tplc="81368106">
      <w:start w:val="1"/>
      <w:numFmt w:val="bullet"/>
      <w:lvlText w:val=" "/>
      <w:lvlJc w:val="left"/>
      <w:pPr>
        <w:ind w:left="4320" w:hanging="480"/>
      </w:pPr>
    </w:lvl>
    <w:lvl w:ilvl="6" w:tplc="2EB88F78">
      <w:start w:val="1"/>
      <w:numFmt w:val="bullet"/>
      <w:lvlText w:val=" "/>
      <w:lvlJc w:val="left"/>
      <w:pPr>
        <w:ind w:left="5040" w:hanging="480"/>
      </w:pPr>
    </w:lvl>
    <w:lvl w:ilvl="7" w:tplc="92A2E980">
      <w:start w:val="1"/>
      <w:numFmt w:val="bullet"/>
      <w:lvlText w:val=" "/>
      <w:lvlJc w:val="left"/>
      <w:pPr>
        <w:ind w:left="5760" w:hanging="480"/>
      </w:pPr>
    </w:lvl>
    <w:lvl w:ilvl="8" w:tplc="51B4CF30">
      <w:start w:val="1"/>
      <w:numFmt w:val="bullet"/>
      <w:lvlText w:val=" "/>
      <w:lvlJc w:val="left"/>
      <w:pPr>
        <w:ind w:left="6480" w:hanging="480"/>
      </w:pPr>
    </w:lvl>
  </w:abstractNum>
  <w:abstractNum w:abstractNumId="3" w15:restartNumberingAfterBreak="0">
    <w:nsid w:val="194F235E"/>
    <w:multiLevelType w:val="multilevel"/>
    <w:tmpl w:val="FDA09B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24AC0A24"/>
    <w:multiLevelType w:val="multilevel"/>
    <w:tmpl w:val="338005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80" w:hanging="42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color w:val="auto"/>
      </w:rPr>
    </w:lvl>
  </w:abstractNum>
  <w:abstractNum w:abstractNumId="5" w15:restartNumberingAfterBreak="0">
    <w:nsid w:val="34154FED"/>
    <w:multiLevelType w:val="multilevel"/>
    <w:tmpl w:val="E5A465FA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6" w15:restartNumberingAfterBreak="0">
    <w:nsid w:val="5BE111D5"/>
    <w:multiLevelType w:val="hybridMultilevel"/>
    <w:tmpl w:val="A45CF092"/>
    <w:lvl w:ilvl="0" w:tplc="9C4206D0">
      <w:start w:val="1"/>
      <w:numFmt w:val="decimal"/>
      <w:lvlText w:val="%1."/>
      <w:lvlJc w:val="left"/>
      <w:pPr>
        <w:ind w:left="720" w:hanging="480"/>
      </w:pPr>
    </w:lvl>
    <w:lvl w:ilvl="1" w:tplc="CE006182">
      <w:start w:val="1"/>
      <w:numFmt w:val="decimal"/>
      <w:lvlText w:val="%2."/>
      <w:lvlJc w:val="left"/>
      <w:pPr>
        <w:ind w:left="1440" w:hanging="480"/>
      </w:pPr>
    </w:lvl>
    <w:lvl w:ilvl="2" w:tplc="42B693A8">
      <w:start w:val="1"/>
      <w:numFmt w:val="decimal"/>
      <w:lvlText w:val="%3."/>
      <w:lvlJc w:val="left"/>
      <w:pPr>
        <w:ind w:left="2160" w:hanging="480"/>
      </w:pPr>
    </w:lvl>
    <w:lvl w:ilvl="3" w:tplc="31B68168">
      <w:start w:val="1"/>
      <w:numFmt w:val="decimal"/>
      <w:lvlText w:val="%4."/>
      <w:lvlJc w:val="left"/>
      <w:pPr>
        <w:ind w:left="2880" w:hanging="480"/>
      </w:pPr>
    </w:lvl>
    <w:lvl w:ilvl="4" w:tplc="E0B8AF12">
      <w:start w:val="1"/>
      <w:numFmt w:val="decimal"/>
      <w:lvlText w:val="%5."/>
      <w:lvlJc w:val="left"/>
      <w:pPr>
        <w:ind w:left="3600" w:hanging="480"/>
      </w:pPr>
    </w:lvl>
    <w:lvl w:ilvl="5" w:tplc="DDFEDD16">
      <w:start w:val="1"/>
      <w:numFmt w:val="decimal"/>
      <w:lvlText w:val="%6."/>
      <w:lvlJc w:val="left"/>
      <w:pPr>
        <w:ind w:left="4320" w:hanging="480"/>
      </w:pPr>
    </w:lvl>
    <w:lvl w:ilvl="6" w:tplc="2F9003FE">
      <w:start w:val="1"/>
      <w:numFmt w:val="decimal"/>
      <w:lvlText w:val="%7."/>
      <w:lvlJc w:val="left"/>
      <w:pPr>
        <w:ind w:left="5040" w:hanging="480"/>
      </w:pPr>
    </w:lvl>
    <w:lvl w:ilvl="7" w:tplc="A5E8395A">
      <w:start w:val="1"/>
      <w:numFmt w:val="decimal"/>
      <w:lvlText w:val="%8."/>
      <w:lvlJc w:val="left"/>
      <w:pPr>
        <w:ind w:left="5760" w:hanging="480"/>
      </w:pPr>
    </w:lvl>
    <w:lvl w:ilvl="8" w:tplc="8222F5EA">
      <w:start w:val="1"/>
      <w:numFmt w:val="decimal"/>
      <w:lvlText w:val="%9."/>
      <w:lvlJc w:val="left"/>
      <w:pPr>
        <w:ind w:left="6480" w:hanging="480"/>
      </w:pPr>
    </w:lvl>
  </w:abstractNum>
  <w:abstractNum w:abstractNumId="7" w15:restartNumberingAfterBreak="0">
    <w:nsid w:val="5E0E0AFF"/>
    <w:multiLevelType w:val="hybridMultilevel"/>
    <w:tmpl w:val="53AC7F7A"/>
    <w:lvl w:ilvl="0" w:tplc="9F2AAB34">
      <w:start w:val="12"/>
      <w:numFmt w:val="bullet"/>
      <w:lvlText w:val=""/>
      <w:lvlJc w:val="left"/>
      <w:pPr>
        <w:ind w:left="1068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69DF582E"/>
    <w:multiLevelType w:val="hybridMultilevel"/>
    <w:tmpl w:val="0419001D"/>
    <w:lvl w:ilvl="0" w:tplc="6BB8E716">
      <w:start w:val="1"/>
      <w:numFmt w:val="decimal"/>
      <w:lvlText w:val="%1)"/>
      <w:lvlJc w:val="left"/>
      <w:pPr>
        <w:ind w:left="360" w:hanging="360"/>
      </w:pPr>
    </w:lvl>
    <w:lvl w:ilvl="1" w:tplc="B3A8DF9A">
      <w:start w:val="1"/>
      <w:numFmt w:val="lowerLetter"/>
      <w:lvlText w:val="%2)"/>
      <w:lvlJc w:val="left"/>
      <w:pPr>
        <w:ind w:left="720" w:hanging="360"/>
      </w:pPr>
    </w:lvl>
    <w:lvl w:ilvl="2" w:tplc="B8EA9B70">
      <w:start w:val="1"/>
      <w:numFmt w:val="lowerRoman"/>
      <w:lvlText w:val="%3)"/>
      <w:lvlJc w:val="left"/>
      <w:pPr>
        <w:ind w:left="1080" w:hanging="360"/>
      </w:pPr>
    </w:lvl>
    <w:lvl w:ilvl="3" w:tplc="A40857C8">
      <w:start w:val="1"/>
      <w:numFmt w:val="decimal"/>
      <w:lvlText w:val="(%4)"/>
      <w:lvlJc w:val="left"/>
      <w:pPr>
        <w:ind w:left="1440" w:hanging="360"/>
      </w:pPr>
    </w:lvl>
    <w:lvl w:ilvl="4" w:tplc="1160E598">
      <w:start w:val="1"/>
      <w:numFmt w:val="lowerLetter"/>
      <w:lvlText w:val="(%5)"/>
      <w:lvlJc w:val="left"/>
      <w:pPr>
        <w:ind w:left="1800" w:hanging="360"/>
      </w:pPr>
    </w:lvl>
    <w:lvl w:ilvl="5" w:tplc="80FA852C">
      <w:start w:val="1"/>
      <w:numFmt w:val="lowerRoman"/>
      <w:lvlText w:val="(%6)"/>
      <w:lvlJc w:val="left"/>
      <w:pPr>
        <w:ind w:left="2160" w:hanging="360"/>
      </w:pPr>
    </w:lvl>
    <w:lvl w:ilvl="6" w:tplc="5688FD94">
      <w:start w:val="1"/>
      <w:numFmt w:val="decimal"/>
      <w:lvlText w:val="%7."/>
      <w:lvlJc w:val="left"/>
      <w:pPr>
        <w:ind w:left="2520" w:hanging="360"/>
      </w:pPr>
    </w:lvl>
    <w:lvl w:ilvl="7" w:tplc="E24636C6">
      <w:start w:val="1"/>
      <w:numFmt w:val="lowerLetter"/>
      <w:lvlText w:val="%8."/>
      <w:lvlJc w:val="left"/>
      <w:pPr>
        <w:ind w:left="2880" w:hanging="360"/>
      </w:pPr>
    </w:lvl>
    <w:lvl w:ilvl="8" w:tplc="B4A6CAB0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"/>
  </w:num>
  <w:num w:numId="5">
    <w:abstractNumId w:val="2"/>
  </w:num>
  <w:num w:numId="6">
    <w:abstractNumId w:val="5"/>
  </w:num>
  <w:num w:numId="7">
    <w:abstractNumId w:val="8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702A"/>
    <w:rsid w:val="00077B18"/>
    <w:rsid w:val="00092A28"/>
    <w:rsid w:val="000F3EB0"/>
    <w:rsid w:val="00112AAC"/>
    <w:rsid w:val="00134343"/>
    <w:rsid w:val="0013649E"/>
    <w:rsid w:val="0016542B"/>
    <w:rsid w:val="00181E31"/>
    <w:rsid w:val="001D4F48"/>
    <w:rsid w:val="001F5D0D"/>
    <w:rsid w:val="00236ADD"/>
    <w:rsid w:val="0024741E"/>
    <w:rsid w:val="002475ED"/>
    <w:rsid w:val="00341564"/>
    <w:rsid w:val="003B2FB8"/>
    <w:rsid w:val="003C5712"/>
    <w:rsid w:val="00471A3C"/>
    <w:rsid w:val="004B1D58"/>
    <w:rsid w:val="0060377B"/>
    <w:rsid w:val="00613EAE"/>
    <w:rsid w:val="00626DFC"/>
    <w:rsid w:val="006640F5"/>
    <w:rsid w:val="00707EE6"/>
    <w:rsid w:val="0075702A"/>
    <w:rsid w:val="008D5341"/>
    <w:rsid w:val="008E66E8"/>
    <w:rsid w:val="00930A7E"/>
    <w:rsid w:val="009644DD"/>
    <w:rsid w:val="0096656C"/>
    <w:rsid w:val="00970A48"/>
    <w:rsid w:val="009A7585"/>
    <w:rsid w:val="00A2096B"/>
    <w:rsid w:val="00A9015B"/>
    <w:rsid w:val="00AF285E"/>
    <w:rsid w:val="00B55375"/>
    <w:rsid w:val="00B5730D"/>
    <w:rsid w:val="00B939DA"/>
    <w:rsid w:val="00BA3F34"/>
    <w:rsid w:val="00BA6159"/>
    <w:rsid w:val="00C0543E"/>
    <w:rsid w:val="00D0363B"/>
    <w:rsid w:val="00DA2262"/>
    <w:rsid w:val="00DD0C9E"/>
    <w:rsid w:val="00ED0C17"/>
    <w:rsid w:val="00ED39A0"/>
    <w:rsid w:val="00EF1AF9"/>
    <w:rsid w:val="00F0599C"/>
    <w:rsid w:val="00F23581"/>
    <w:rsid w:val="00F35539"/>
    <w:rsid w:val="00F6608B"/>
    <w:rsid w:val="00F81522"/>
    <w:rsid w:val="00FA6DB3"/>
    <w:rsid w:val="00FF0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D9B01B"/>
  <w15:chartTrackingRefBased/>
  <w15:docId w15:val="{F17A5C1B-0020-4C1D-9F9D-1100406FAF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5712"/>
  </w:style>
  <w:style w:type="paragraph" w:styleId="Heading1">
    <w:name w:val="heading 1"/>
    <w:basedOn w:val="Normal"/>
    <w:next w:val="BodyText"/>
    <w:link w:val="Heading1Char"/>
    <w:uiPriority w:val="9"/>
    <w:qFormat/>
    <w:rsid w:val="00C0543E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226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77B1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B1D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0543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0543E"/>
    <w:rPr>
      <w:rFonts w:asciiTheme="majorHAnsi" w:eastAsiaTheme="majorEastAsia" w:hAnsiTheme="majorHAnsi" w:cstheme="majorBidi"/>
      <w:b/>
      <w:bCs/>
      <w:color w:val="4472C4" w:themeColor="accent1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rsid w:val="00C0543E"/>
    <w:rPr>
      <w:color w:val="4472C4" w:themeColor="accent1"/>
    </w:rPr>
  </w:style>
  <w:style w:type="paragraph" w:styleId="BodyText">
    <w:name w:val="Body Text"/>
    <w:basedOn w:val="Normal"/>
    <w:link w:val="BodyTextChar"/>
    <w:unhideWhenUsed/>
    <w:qFormat/>
    <w:rsid w:val="00C0543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0543E"/>
  </w:style>
  <w:style w:type="paragraph" w:customStyle="1" w:styleId="FirstParagraph">
    <w:name w:val="First Paragraph"/>
    <w:basedOn w:val="BodyText"/>
    <w:next w:val="BodyText"/>
    <w:qFormat/>
    <w:rsid w:val="00DA2262"/>
    <w:pPr>
      <w:spacing w:before="180" w:after="180" w:line="240" w:lineRule="auto"/>
    </w:pPr>
    <w:rPr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A226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FootnoteTextChar">
    <w:name w:val="Footnote Text Char"/>
    <w:link w:val="FootnoteText"/>
    <w:uiPriority w:val="99"/>
    <w:rsid w:val="00DA2262"/>
    <w:rPr>
      <w:sz w:val="18"/>
    </w:rPr>
  </w:style>
  <w:style w:type="paragraph" w:styleId="FootnoteText">
    <w:name w:val="footnote text"/>
    <w:basedOn w:val="Normal"/>
    <w:link w:val="FootnoteTextChar"/>
    <w:uiPriority w:val="99"/>
    <w:unhideWhenUsed/>
    <w:qFormat/>
    <w:rsid w:val="00DA2262"/>
    <w:pPr>
      <w:spacing w:after="200" w:line="240" w:lineRule="auto"/>
    </w:pPr>
    <w:rPr>
      <w:sz w:val="18"/>
    </w:rPr>
  </w:style>
  <w:style w:type="character" w:customStyle="1" w:styleId="FootnoteTextChar1">
    <w:name w:val="Footnote Text Char1"/>
    <w:basedOn w:val="DefaultParagraphFont"/>
    <w:uiPriority w:val="99"/>
    <w:semiHidden/>
    <w:rsid w:val="00DA2262"/>
    <w:rPr>
      <w:sz w:val="20"/>
      <w:szCs w:val="20"/>
    </w:rPr>
  </w:style>
  <w:style w:type="character" w:styleId="FootnoteReference">
    <w:name w:val="footnote reference"/>
    <w:basedOn w:val="DefaultParagraphFont"/>
    <w:rsid w:val="00DA226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2262"/>
  </w:style>
  <w:style w:type="paragraph" w:styleId="Footer">
    <w:name w:val="footer"/>
    <w:basedOn w:val="Normal"/>
    <w:link w:val="FooterChar"/>
    <w:uiPriority w:val="99"/>
    <w:unhideWhenUsed/>
    <w:rsid w:val="00DA22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2262"/>
  </w:style>
  <w:style w:type="character" w:customStyle="1" w:styleId="Heading3Char">
    <w:name w:val="Heading 3 Char"/>
    <w:basedOn w:val="DefaultParagraphFont"/>
    <w:link w:val="Heading3"/>
    <w:uiPriority w:val="9"/>
    <w:rsid w:val="00077B1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table" w:styleId="TableGrid">
    <w:name w:val="Table Grid"/>
    <w:basedOn w:val="TableNormal"/>
    <w:rsid w:val="00077B18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181E31"/>
    <w:pPr>
      <w:spacing w:before="240" w:line="259" w:lineRule="auto"/>
      <w:outlineLvl w:val="9"/>
    </w:pPr>
    <w:rPr>
      <w:b w:val="0"/>
      <w:bCs w:val="0"/>
      <w:color w:val="2F5496" w:themeColor="accent1" w:themeShade="BF"/>
    </w:rPr>
  </w:style>
  <w:style w:type="paragraph" w:styleId="TOC2">
    <w:name w:val="toc 2"/>
    <w:basedOn w:val="Normal"/>
    <w:next w:val="Normal"/>
    <w:autoRedefine/>
    <w:uiPriority w:val="39"/>
    <w:unhideWhenUsed/>
    <w:rsid w:val="00181E31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181E31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181E31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4B1D58"/>
    <w:rPr>
      <w:rFonts w:asciiTheme="majorHAnsi" w:eastAsiaTheme="majorEastAsia" w:hAnsiTheme="majorHAnsi" w:cstheme="majorBidi"/>
      <w:color w:val="2F5496" w:themeColor="accent1" w:themeShade="BF"/>
    </w:rPr>
  </w:style>
  <w:style w:type="character" w:styleId="PlaceholderText">
    <w:name w:val="Placeholder Text"/>
    <w:basedOn w:val="DefaultParagraphFont"/>
    <w:uiPriority w:val="99"/>
    <w:semiHidden/>
    <w:rsid w:val="002475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hyperlink" Target="https://www.stats.ox.ac.uk/~snijders/siena/RSiena_Manual.pdf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yperlink" Target="https://www.stats.ox.ac.uk/~snijders/siena/Siena_algorithms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BC511-BE8D-4A62-ADED-0CADA235D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5</TotalTime>
  <Pages>16</Pages>
  <Words>4066</Words>
  <Characters>2317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7</cp:revision>
  <dcterms:created xsi:type="dcterms:W3CDTF">2024-05-11T18:28:00Z</dcterms:created>
  <dcterms:modified xsi:type="dcterms:W3CDTF">2024-05-13T15:21:00Z</dcterms:modified>
</cp:coreProperties>
</file>